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9453" w:type="dxa"/>
        <w:tblLook w:val="01E0" w:firstRow="1" w:lastRow="1" w:firstColumn="1" w:lastColumn="1" w:noHBand="0" w:noVBand="0"/>
      </w:tblPr>
      <w:tblGrid>
        <w:gridCol w:w="4106"/>
        <w:gridCol w:w="5347"/>
      </w:tblGrid>
      <w:tr w:rsidR="000533E8" w:rsidRPr="000E002C" w14:paraId="0A29D8A1" w14:textId="77777777" w:rsidTr="00CE13C6">
        <w:trPr>
          <w:trHeight w:val="1153"/>
        </w:trPr>
        <w:tc>
          <w:tcPr>
            <w:tcW w:w="4106" w:type="dxa"/>
          </w:tcPr>
          <w:p w14:paraId="14507EBD" w14:textId="77777777" w:rsidR="000533E8" w:rsidRPr="00CE13C6" w:rsidRDefault="000533E8" w:rsidP="00061043">
            <w:pPr>
              <w:rPr>
                <w:b/>
                <w:sz w:val="24"/>
                <w:szCs w:val="24"/>
              </w:rPr>
            </w:pPr>
            <w:r w:rsidRPr="000E002C">
              <w:rPr>
                <w:sz w:val="24"/>
                <w:szCs w:val="24"/>
              </w:rPr>
              <w:t xml:space="preserve">    </w:t>
            </w:r>
            <w:r w:rsidRPr="00CE13C6">
              <w:rPr>
                <w:b/>
                <w:sz w:val="24"/>
                <w:szCs w:val="24"/>
              </w:rPr>
              <w:t>PHÒNG GD &amp; ĐT VĨNH BẢO</w:t>
            </w:r>
          </w:p>
          <w:p w14:paraId="6F1AE4A3" w14:textId="77777777" w:rsidR="00CE13C6" w:rsidRDefault="00CE13C6" w:rsidP="00061043">
            <w:pPr>
              <w:jc w:val="center"/>
              <w:rPr>
                <w:b/>
                <w:sz w:val="24"/>
                <w:szCs w:val="24"/>
              </w:rPr>
            </w:pPr>
          </w:p>
          <w:p w14:paraId="75C23919" w14:textId="77777777" w:rsidR="00CE13C6" w:rsidRPr="00CE13C6" w:rsidRDefault="00CE13C6" w:rsidP="00061043">
            <w:pPr>
              <w:jc w:val="center"/>
              <w:rPr>
                <w:sz w:val="24"/>
                <w:szCs w:val="24"/>
              </w:rPr>
            </w:pPr>
            <w:r w:rsidRPr="00CE13C6">
              <w:rPr>
                <w:sz w:val="24"/>
                <w:szCs w:val="24"/>
              </w:rPr>
              <w:t>ĐỀ ĐỀ XUẤT</w:t>
            </w:r>
          </w:p>
          <w:p w14:paraId="371565E6" w14:textId="77777777" w:rsidR="000533E8" w:rsidRPr="000E002C" w:rsidRDefault="00CE13C6" w:rsidP="0006104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="00717305">
              <w:rPr>
                <w:b/>
                <w:sz w:val="24"/>
                <w:szCs w:val="24"/>
              </w:rPr>
              <w:t>( Đề gồm 01</w:t>
            </w:r>
            <w:r w:rsidR="000533E8">
              <w:rPr>
                <w:b/>
                <w:sz w:val="24"/>
                <w:szCs w:val="24"/>
              </w:rPr>
              <w:t xml:space="preserve"> trang)</w:t>
            </w:r>
          </w:p>
          <w:p w14:paraId="4AF2FF19" w14:textId="77777777" w:rsidR="000533E8" w:rsidRPr="000E002C" w:rsidRDefault="000533E8" w:rsidP="0006104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47" w:type="dxa"/>
          </w:tcPr>
          <w:p w14:paraId="6731340D" w14:textId="77777777" w:rsidR="000533E8" w:rsidRPr="000E002C" w:rsidRDefault="00CE13C6" w:rsidP="000E002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 GIAO LƯU</w:t>
            </w:r>
            <w:r w:rsidR="000533E8" w:rsidRPr="000E002C">
              <w:rPr>
                <w:b/>
                <w:sz w:val="24"/>
                <w:szCs w:val="24"/>
              </w:rPr>
              <w:t xml:space="preserve"> HỌC SINH GIỎI CẤP HUYỆN</w:t>
            </w:r>
          </w:p>
          <w:p w14:paraId="65A6CBFC" w14:textId="4ADB1C7A" w:rsidR="000533E8" w:rsidRPr="000E002C" w:rsidRDefault="008F4BBE" w:rsidP="000E002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NĂM HỌC </w:t>
            </w:r>
          </w:p>
          <w:p w14:paraId="4AEC66A7" w14:textId="77777777" w:rsidR="000533E8" w:rsidRPr="000E002C" w:rsidRDefault="000533E8" w:rsidP="000E002C">
            <w:pPr>
              <w:jc w:val="center"/>
              <w:rPr>
                <w:sz w:val="24"/>
                <w:szCs w:val="24"/>
              </w:rPr>
            </w:pPr>
            <w:r w:rsidRPr="00CE13C6">
              <w:rPr>
                <w:sz w:val="26"/>
                <w:szCs w:val="24"/>
              </w:rPr>
              <w:t>Môn</w:t>
            </w:r>
            <w:r w:rsidRPr="000E002C">
              <w:rPr>
                <w:sz w:val="24"/>
                <w:szCs w:val="24"/>
              </w:rPr>
              <w:t xml:space="preserve">:  </w:t>
            </w:r>
            <w:r w:rsidRPr="000E002C">
              <w:rPr>
                <w:b/>
                <w:sz w:val="24"/>
                <w:szCs w:val="24"/>
                <w:lang w:val="nl-NL"/>
              </w:rPr>
              <w:t>TOÁN 8</w:t>
            </w:r>
          </w:p>
          <w:p w14:paraId="6A2AE1EB" w14:textId="77777777" w:rsidR="000533E8" w:rsidRPr="000E002C" w:rsidRDefault="000533E8" w:rsidP="00717305">
            <w:pPr>
              <w:jc w:val="center"/>
              <w:rPr>
                <w:sz w:val="24"/>
                <w:szCs w:val="24"/>
              </w:rPr>
            </w:pPr>
            <w:r w:rsidRPr="00CE13C6">
              <w:rPr>
                <w:i/>
                <w:sz w:val="26"/>
                <w:szCs w:val="24"/>
              </w:rPr>
              <w:t xml:space="preserve">( </w:t>
            </w:r>
            <w:r w:rsidR="00CE13C6" w:rsidRPr="00CE13C6">
              <w:rPr>
                <w:i/>
                <w:sz w:val="26"/>
                <w:szCs w:val="24"/>
              </w:rPr>
              <w:t xml:space="preserve">Thời gian 150 </w:t>
            </w:r>
            <w:r w:rsidR="00717305" w:rsidRPr="00CE13C6">
              <w:rPr>
                <w:i/>
                <w:sz w:val="26"/>
                <w:szCs w:val="24"/>
              </w:rPr>
              <w:t>phút - không kể giao đề )</w:t>
            </w:r>
          </w:p>
        </w:tc>
      </w:tr>
    </w:tbl>
    <w:p w14:paraId="02684D51" w14:textId="77777777" w:rsidR="000533E8" w:rsidRDefault="000533E8" w:rsidP="001C4DD8">
      <w:pPr>
        <w:spacing w:line="360" w:lineRule="auto"/>
        <w:rPr>
          <w:b/>
          <w:bCs/>
          <w:u w:val="single"/>
        </w:rPr>
      </w:pPr>
    </w:p>
    <w:p w14:paraId="766AD212" w14:textId="77777777" w:rsidR="000533E8" w:rsidRPr="00EA00BA" w:rsidRDefault="000533E8" w:rsidP="001C4DD8">
      <w:pPr>
        <w:spacing w:line="360" w:lineRule="auto"/>
        <w:rPr>
          <w:b/>
          <w:bCs/>
        </w:rPr>
      </w:pPr>
      <w:r w:rsidRPr="00EA00BA">
        <w:rPr>
          <w:b/>
          <w:bCs/>
          <w:u w:val="single"/>
        </w:rPr>
        <w:t>Bài 1.</w:t>
      </w:r>
      <w:r w:rsidRPr="00EA00BA">
        <w:rPr>
          <w:b/>
          <w:bCs/>
        </w:rPr>
        <w:t xml:space="preserve"> ( 3 điểm )</w:t>
      </w:r>
    </w:p>
    <w:p w14:paraId="7B09FED7" w14:textId="77777777" w:rsidR="000533E8" w:rsidRPr="00EA00BA" w:rsidRDefault="000533E8" w:rsidP="001C4DD8">
      <w:pPr>
        <w:spacing w:line="360" w:lineRule="auto"/>
      </w:pPr>
      <w:r w:rsidRPr="00EA00BA">
        <w:tab/>
        <w:t xml:space="preserve">a) Phân tích đa thức </w:t>
      </w:r>
      <w:r w:rsidRPr="00EA00BA">
        <w:rPr>
          <w:position w:val="-16"/>
        </w:rPr>
        <w:object w:dxaOrig="4020" w:dyaOrig="460" w14:anchorId="3CB259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23.3pt" o:ole="">
            <v:imagedata r:id="rId5" o:title=""/>
          </v:shape>
          <o:OLEObject Type="Embed" ProgID="Equation.DSMT4" ShapeID="_x0000_i1025" DrawAspect="Content" ObjectID="_1785436808" r:id="rId6"/>
        </w:object>
      </w:r>
      <w:r w:rsidRPr="00EA00BA">
        <w:t xml:space="preserve"> thành nhân tử.</w:t>
      </w:r>
    </w:p>
    <w:p w14:paraId="49826A14" w14:textId="77777777" w:rsidR="008F4BBE" w:rsidRDefault="000533E8" w:rsidP="001C4DD8">
      <w:pPr>
        <w:spacing w:line="360" w:lineRule="auto"/>
        <w:ind w:firstLine="720"/>
      </w:pPr>
      <w:r w:rsidRPr="00EA00BA">
        <w:t xml:space="preserve">b) Cho </w:t>
      </w:r>
      <w:r w:rsidRPr="00EA00BA">
        <w:rPr>
          <w:position w:val="-10"/>
        </w:rPr>
        <w:object w:dxaOrig="1120" w:dyaOrig="320" w14:anchorId="212A582C">
          <v:shape id="_x0000_i1026" type="#_x0000_t75" style="width:56.2pt;height:15.8pt" o:ole="">
            <v:imagedata r:id="rId7" o:title=""/>
          </v:shape>
          <o:OLEObject Type="Embed" ProgID="Equation.DSMT4" ShapeID="_x0000_i1026" DrawAspect="Content" ObjectID="_1785436809" r:id="rId8"/>
        </w:object>
      </w:r>
      <w:r w:rsidRPr="00EA00BA">
        <w:t xml:space="preserve">. Tính giá trị của biểu thức:  </w:t>
      </w:r>
    </w:p>
    <w:p w14:paraId="2B2C515E" w14:textId="77777777" w:rsidR="000533E8" w:rsidRPr="00EA00BA" w:rsidRDefault="000533E8" w:rsidP="001C4DD8">
      <w:pPr>
        <w:spacing w:line="360" w:lineRule="auto"/>
        <w:ind w:firstLine="720"/>
      </w:pPr>
      <w:r w:rsidRPr="00EA00BA">
        <w:t xml:space="preserve">A  = </w:t>
      </w:r>
      <w:r w:rsidRPr="00EA00BA">
        <w:rPr>
          <w:position w:val="-28"/>
        </w:rPr>
        <w:object w:dxaOrig="2740" w:dyaOrig="700" w14:anchorId="70854AA7">
          <v:shape id="_x0000_i1027" type="#_x0000_t75" style="width:137.35pt;height:35.4pt" o:ole="">
            <v:imagedata r:id="rId9" o:title=""/>
          </v:shape>
          <o:OLEObject Type="Embed" ProgID="Equation.DSMT4" ShapeID="_x0000_i1027" DrawAspect="Content" ObjectID="_1785436810" r:id="rId10"/>
        </w:object>
      </w:r>
    </w:p>
    <w:p w14:paraId="5E3A3D4B" w14:textId="77777777" w:rsidR="000533E8" w:rsidRPr="00EA00BA" w:rsidRDefault="000533E8" w:rsidP="001C4DD8">
      <w:pPr>
        <w:spacing w:line="360" w:lineRule="auto"/>
        <w:ind w:firstLine="720"/>
      </w:pPr>
      <w:r w:rsidRPr="00EA00BA">
        <w:t>c) Tìm số dư trong phép chia đa thức: (x + 2)(x + 4)(x + 6)(x + 8) + 2017 cho đa thức: x</w:t>
      </w:r>
      <w:r w:rsidRPr="00EA00BA">
        <w:rPr>
          <w:vertAlign w:val="superscript"/>
        </w:rPr>
        <w:t>2</w:t>
      </w:r>
      <w:r w:rsidRPr="00EA00BA">
        <w:t xml:space="preserve"> + 10x +21</w:t>
      </w:r>
      <w:r w:rsidRPr="00EA00BA">
        <w:tab/>
        <w:t xml:space="preserve"> </w:t>
      </w:r>
    </w:p>
    <w:p w14:paraId="7B4E3E49" w14:textId="77777777" w:rsidR="000533E8" w:rsidRPr="00EA00BA" w:rsidRDefault="000533E8" w:rsidP="001C4DD8">
      <w:pPr>
        <w:tabs>
          <w:tab w:val="left" w:pos="1920"/>
        </w:tabs>
        <w:spacing w:line="360" w:lineRule="auto"/>
        <w:rPr>
          <w:b/>
          <w:bCs/>
        </w:rPr>
      </w:pPr>
      <w:r w:rsidRPr="00EA00BA">
        <w:rPr>
          <w:b/>
          <w:bCs/>
          <w:u w:val="single"/>
        </w:rPr>
        <w:t>Bài 2.</w:t>
      </w:r>
      <w:r w:rsidRPr="00EA00BA">
        <w:rPr>
          <w:b/>
          <w:bCs/>
        </w:rPr>
        <w:t xml:space="preserve"> ( 2 điểm )</w:t>
      </w:r>
    </w:p>
    <w:p w14:paraId="03B860C6" w14:textId="77777777" w:rsidR="000533E8" w:rsidRPr="00EA00BA" w:rsidRDefault="000533E8" w:rsidP="001C4DD8">
      <w:pPr>
        <w:spacing w:line="360" w:lineRule="auto"/>
      </w:pPr>
      <w:r w:rsidRPr="00EA00BA">
        <w:tab/>
        <w:t>a)  CMR: Số có dạng  n</w:t>
      </w:r>
      <w:r w:rsidRPr="00EA00BA">
        <w:rPr>
          <w:vertAlign w:val="superscript"/>
        </w:rPr>
        <w:t>6</w:t>
      </w:r>
      <w:r w:rsidRPr="00EA00BA">
        <w:t xml:space="preserve"> – n</w:t>
      </w:r>
      <w:r w:rsidRPr="00EA00BA">
        <w:rPr>
          <w:vertAlign w:val="superscript"/>
        </w:rPr>
        <w:t>4</w:t>
      </w:r>
      <w:r w:rsidRPr="00EA00BA">
        <w:t xml:space="preserve"> + 2n</w:t>
      </w:r>
      <w:r w:rsidRPr="00EA00BA">
        <w:rPr>
          <w:vertAlign w:val="superscript"/>
        </w:rPr>
        <w:t>3</w:t>
      </w:r>
      <w:r w:rsidRPr="00EA00BA">
        <w:t xml:space="preserve"> + 2n</w:t>
      </w:r>
      <w:r w:rsidRPr="00EA00BA">
        <w:rPr>
          <w:vertAlign w:val="superscript"/>
        </w:rPr>
        <w:t>2</w:t>
      </w:r>
      <w:r w:rsidRPr="00EA00BA">
        <w:t xml:space="preserve"> (n</w:t>
      </w:r>
      <w:r w:rsidRPr="00EA00BA">
        <w:rPr>
          <w:rFonts w:ascii="Cambria Math" w:hAnsi="Cambria Math"/>
        </w:rPr>
        <w:t>∈</w:t>
      </w:r>
      <w:r w:rsidRPr="00EA00BA">
        <w:t>N; n</w:t>
      </w:r>
      <w:r w:rsidRPr="00EA00BA">
        <w:rPr>
          <w:rFonts w:ascii="Cambria Math" w:hAnsi="Cambria Math"/>
        </w:rPr>
        <w:t>&gt;</w:t>
      </w:r>
      <w:r w:rsidRPr="00EA00BA">
        <w:t>1) không phải là số chính phương.</w:t>
      </w:r>
    </w:p>
    <w:p w14:paraId="53652EEC" w14:textId="77777777" w:rsidR="000533E8" w:rsidRPr="00EA00BA" w:rsidRDefault="000533E8" w:rsidP="001C4DD8">
      <w:pPr>
        <w:spacing w:line="360" w:lineRule="auto"/>
      </w:pPr>
      <w:r w:rsidRPr="00EA00BA">
        <w:tab/>
        <w:t>b)  Cho a, b,c là các số thực dương thỏa mãn a + b + c = 1</w:t>
      </w:r>
    </w:p>
    <w:p w14:paraId="6BC5E6E7" w14:textId="77777777" w:rsidR="000533E8" w:rsidRPr="00EA00BA" w:rsidRDefault="000533E8" w:rsidP="001C4DD8">
      <w:pPr>
        <w:spacing w:line="360" w:lineRule="auto"/>
      </w:pPr>
      <w:r w:rsidRPr="00EA00BA">
        <w:tab/>
        <w:t xml:space="preserve">              CMR: </w:t>
      </w:r>
      <w:r w:rsidRPr="00EA00BA">
        <w:rPr>
          <w:position w:val="-26"/>
        </w:rPr>
        <w:object w:dxaOrig="2740" w:dyaOrig="680" w14:anchorId="448DCB20">
          <v:shape id="_x0000_i1028" type="#_x0000_t75" style="width:135.7pt;height:33.7pt" o:ole="">
            <v:imagedata r:id="rId11" o:title=""/>
          </v:shape>
          <o:OLEObject Type="Embed" ProgID="Equation.DSMT4" ShapeID="_x0000_i1028" DrawAspect="Content" ObjectID="_1785436811" r:id="rId12"/>
        </w:object>
      </w:r>
      <w:r w:rsidRPr="00EA00BA">
        <w:t xml:space="preserve"> </w:t>
      </w:r>
      <w:r w:rsidRPr="00EA00BA">
        <w:rPr>
          <w:rFonts w:ascii="Cambria Math" w:hAnsi="Cambria Math"/>
        </w:rPr>
        <w:t>≤</w:t>
      </w:r>
      <w:r w:rsidRPr="00EA00BA">
        <w:t xml:space="preserve"> 1</w:t>
      </w:r>
    </w:p>
    <w:p w14:paraId="22381D96" w14:textId="77777777" w:rsidR="000533E8" w:rsidRPr="00EA00BA" w:rsidRDefault="000533E8" w:rsidP="001C4DD8">
      <w:pPr>
        <w:spacing w:line="360" w:lineRule="auto"/>
        <w:rPr>
          <w:b/>
          <w:bCs/>
        </w:rPr>
      </w:pPr>
      <w:r w:rsidRPr="00EA00BA">
        <w:rPr>
          <w:b/>
          <w:bCs/>
          <w:u w:val="single"/>
        </w:rPr>
        <w:t>Bài 3</w:t>
      </w:r>
      <w:r w:rsidRPr="00EA00BA">
        <w:rPr>
          <w:b/>
          <w:bCs/>
        </w:rPr>
        <w:t xml:space="preserve">. ( 3 điểm) </w:t>
      </w:r>
    </w:p>
    <w:p w14:paraId="5DD3CC19" w14:textId="77777777" w:rsidR="000533E8" w:rsidRPr="00EA00BA" w:rsidRDefault="000533E8" w:rsidP="001C4DD8">
      <w:pPr>
        <w:jc w:val="both"/>
        <w:rPr>
          <w:lang w:val="pt-BR"/>
        </w:rPr>
      </w:pPr>
      <w:r w:rsidRPr="00EA00BA">
        <w:tab/>
      </w:r>
      <w:r w:rsidRPr="00EA00BA">
        <w:rPr>
          <w:lang w:val="pt-BR"/>
        </w:rPr>
        <w:t xml:space="preserve">Cho tam giác ABC nhọn, các đường cao AA’, BB’, CC’, H là trực tâm.      </w:t>
      </w:r>
    </w:p>
    <w:p w14:paraId="2149B54C" w14:textId="77777777" w:rsidR="000533E8" w:rsidRPr="00EA00BA" w:rsidRDefault="000533E8" w:rsidP="001C4DD8">
      <w:pPr>
        <w:jc w:val="both"/>
        <w:rPr>
          <w:lang w:val="pt-BR"/>
        </w:rPr>
      </w:pPr>
      <w:r w:rsidRPr="00EA00BA">
        <w:rPr>
          <w:lang w:val="pt-BR"/>
        </w:rPr>
        <w:t xml:space="preserve">a) Tính tổng </w:t>
      </w:r>
      <w:r w:rsidRPr="00EA00BA">
        <w:rPr>
          <w:position w:val="-24"/>
          <w:lang w:val="pt-BR"/>
        </w:rPr>
        <w:object w:dxaOrig="1760" w:dyaOrig="620" w14:anchorId="0EB6582E">
          <v:shape id="_x0000_i1029" type="#_x0000_t75" style="width:98.2pt;height:34.55pt" o:ole="">
            <v:imagedata r:id="rId13" o:title=""/>
          </v:shape>
          <o:OLEObject Type="Embed" ProgID="Equation.3" ShapeID="_x0000_i1029" DrawAspect="Content" ObjectID="_1785436812" r:id="rId14"/>
        </w:object>
      </w:r>
    </w:p>
    <w:p w14:paraId="23BCF2C3" w14:textId="77777777" w:rsidR="000533E8" w:rsidRPr="00EA00BA" w:rsidRDefault="000533E8" w:rsidP="001C4DD8">
      <w:pPr>
        <w:jc w:val="both"/>
        <w:rPr>
          <w:lang w:val="pt-BR"/>
        </w:rPr>
      </w:pPr>
      <w:r w:rsidRPr="00EA00BA">
        <w:rPr>
          <w:lang w:val="pt-BR"/>
        </w:rPr>
        <w:t>b) Gọi A</w:t>
      </w:r>
      <w:r w:rsidRPr="00EA00BA">
        <w:rPr>
          <w:caps/>
          <w:lang w:val="pt-BR"/>
        </w:rPr>
        <w:t>i</w:t>
      </w:r>
      <w:r w:rsidRPr="00EA00BA">
        <w:rPr>
          <w:lang w:val="pt-BR"/>
        </w:rPr>
        <w:t xml:space="preserve"> là phân giác của tam giác ABC; </w:t>
      </w:r>
      <w:r w:rsidRPr="00EA00BA">
        <w:rPr>
          <w:caps/>
          <w:lang w:val="pt-BR"/>
        </w:rPr>
        <w:t>im, in</w:t>
      </w:r>
      <w:r w:rsidRPr="00EA00BA">
        <w:rPr>
          <w:lang w:val="pt-BR"/>
        </w:rPr>
        <w:t xml:space="preserve"> thứ tự là phân giác của góc AIC và góc AIB. Chứng minh rằng: AN.BI.CM = BN. IC.AM.</w:t>
      </w:r>
    </w:p>
    <w:p w14:paraId="22B9E7A0" w14:textId="77777777" w:rsidR="000533E8" w:rsidRPr="00EA00BA" w:rsidRDefault="000533E8" w:rsidP="001C4DD8">
      <w:pPr>
        <w:jc w:val="both"/>
        <w:rPr>
          <w:lang w:val="pt-BR"/>
        </w:rPr>
      </w:pPr>
      <w:r w:rsidRPr="00EA00BA">
        <w:rPr>
          <w:lang w:val="pt-BR"/>
        </w:rPr>
        <w:t xml:space="preserve">c) Tam giác ABC như thế nào thì biểu thức </w:t>
      </w:r>
      <w:r w:rsidRPr="00EA00BA">
        <w:rPr>
          <w:position w:val="-30"/>
          <w:lang w:val="pt-BR"/>
        </w:rPr>
        <w:object w:dxaOrig="2020" w:dyaOrig="720" w14:anchorId="0461901E">
          <v:shape id="_x0000_i1030" type="#_x0000_t75" style="width:118.6pt;height:42.85pt" o:ole="">
            <v:imagedata r:id="rId15" o:title=""/>
          </v:shape>
          <o:OLEObject Type="Embed" ProgID="Equation.3" ShapeID="_x0000_i1030" DrawAspect="Content" ObjectID="_1785436813" r:id="rId16"/>
        </w:object>
      </w:r>
      <w:r w:rsidRPr="00EA00BA">
        <w:rPr>
          <w:lang w:val="pt-BR"/>
        </w:rPr>
        <w:t>đạt giá trị nhỏ nhất?</w:t>
      </w:r>
    </w:p>
    <w:p w14:paraId="50F7B539" w14:textId="77777777" w:rsidR="000533E8" w:rsidRPr="008116F2" w:rsidRDefault="000533E8" w:rsidP="001C4DD8">
      <w:pPr>
        <w:spacing w:line="360" w:lineRule="auto"/>
        <w:rPr>
          <w:b/>
          <w:bCs/>
          <w:lang w:val="pt-BR"/>
        </w:rPr>
      </w:pPr>
      <w:r w:rsidRPr="008116F2">
        <w:rPr>
          <w:b/>
          <w:bCs/>
          <w:u w:val="single"/>
          <w:lang w:val="pt-BR"/>
        </w:rPr>
        <w:t>Bài 4.</w:t>
      </w:r>
      <w:r w:rsidRPr="008116F2">
        <w:rPr>
          <w:b/>
          <w:bCs/>
          <w:lang w:val="pt-BR"/>
        </w:rPr>
        <w:t xml:space="preserve"> ( 1 điểm )</w:t>
      </w:r>
    </w:p>
    <w:p w14:paraId="49F02C37" w14:textId="77777777" w:rsidR="000533E8" w:rsidRPr="008116F2" w:rsidRDefault="000533E8" w:rsidP="001C4DD8">
      <w:pPr>
        <w:spacing w:line="360" w:lineRule="auto"/>
        <w:ind w:firstLine="720"/>
        <w:jc w:val="both"/>
        <w:rPr>
          <w:lang w:val="pt-BR"/>
        </w:rPr>
      </w:pPr>
      <w:r w:rsidRPr="008116F2">
        <w:rPr>
          <w:lang w:val="pt-BR"/>
        </w:rPr>
        <w:t xml:space="preserve"> Cho hình chữ nhật ABCD. Vẽ BH vuông góc với AC (H </w:t>
      </w:r>
      <w:r w:rsidRPr="008116F2">
        <w:rPr>
          <w:rFonts w:ascii="Cambria Math" w:hAnsi="Cambria Math"/>
          <w:lang w:val="pt-BR"/>
        </w:rPr>
        <w:t xml:space="preserve">∈ </w:t>
      </w:r>
      <w:r w:rsidRPr="008116F2">
        <w:rPr>
          <w:lang w:val="pt-BR"/>
        </w:rPr>
        <w:t xml:space="preserve">AC). Gọi M là trung điểm của AH, K là trung điểm của CD. Chứng minh rằng: BM </w:t>
      </w:r>
      <w:r w:rsidRPr="008116F2">
        <w:rPr>
          <w:rFonts w:ascii="Cambria Math" w:hAnsi="Cambria Math"/>
          <w:lang w:val="pt-BR"/>
        </w:rPr>
        <w:t>⊥</w:t>
      </w:r>
      <w:r w:rsidRPr="008116F2">
        <w:rPr>
          <w:lang w:val="pt-BR"/>
        </w:rPr>
        <w:t xml:space="preserve"> MK</w:t>
      </w:r>
    </w:p>
    <w:p w14:paraId="1DDD1206" w14:textId="77777777" w:rsidR="000533E8" w:rsidRPr="008116F2" w:rsidRDefault="000533E8" w:rsidP="001C4DD8">
      <w:pPr>
        <w:spacing w:line="360" w:lineRule="auto"/>
        <w:jc w:val="both"/>
        <w:rPr>
          <w:lang w:val="pt-BR"/>
        </w:rPr>
      </w:pPr>
      <w:r w:rsidRPr="008116F2">
        <w:rPr>
          <w:b/>
          <w:u w:val="single"/>
          <w:lang w:val="pt-BR"/>
        </w:rPr>
        <w:t>Bài 5.</w:t>
      </w:r>
      <w:r w:rsidRPr="008116F2">
        <w:rPr>
          <w:lang w:val="pt-BR"/>
        </w:rPr>
        <w:t xml:space="preserve"> (1 điểm)</w:t>
      </w:r>
    </w:p>
    <w:p w14:paraId="45093411" w14:textId="77777777" w:rsidR="000533E8" w:rsidRPr="00EA00BA" w:rsidRDefault="000533E8" w:rsidP="001C4DD8">
      <w:pPr>
        <w:spacing w:line="360" w:lineRule="auto"/>
        <w:jc w:val="both"/>
        <w:rPr>
          <w:lang w:val="pt-BR"/>
        </w:rPr>
      </w:pPr>
      <w:r w:rsidRPr="008116F2">
        <w:rPr>
          <w:lang w:val="pt-BR"/>
        </w:rPr>
        <w:tab/>
        <w:t xml:space="preserve">Trên bảng có các số tự nhiên từ 1 đến 2008, người ta làm như sau lấy ra hai số bất kì và </w:t>
      </w:r>
      <w:r w:rsidRPr="008116F2">
        <w:rPr>
          <w:lang w:val="pt-BR"/>
        </w:rPr>
        <w:tab/>
        <w:t xml:space="preserve">thay bằng hiệu của chúng, cứ làm như vậy đến khi còn một số trên bảng . Có thể làm để trên bảng chỉ còn lại số 1 được không? </w:t>
      </w:r>
      <w:r w:rsidRPr="00EA00BA">
        <w:rPr>
          <w:lang w:val="pt-BR"/>
        </w:rPr>
        <w:t>Giải thíc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253"/>
        <w:gridCol w:w="4819"/>
      </w:tblGrid>
      <w:tr w:rsidR="000533E8" w:rsidRPr="000E002C" w14:paraId="798AC35D" w14:textId="77777777" w:rsidTr="000E002C">
        <w:trPr>
          <w:trHeight w:val="1140"/>
        </w:trPr>
        <w:tc>
          <w:tcPr>
            <w:tcW w:w="4253" w:type="dxa"/>
          </w:tcPr>
          <w:p w14:paraId="0D1F3962" w14:textId="77777777" w:rsidR="000533E8" w:rsidRPr="00CE13C6" w:rsidRDefault="000533E8" w:rsidP="00061043">
            <w:pPr>
              <w:jc w:val="center"/>
              <w:rPr>
                <w:b/>
                <w:sz w:val="24"/>
                <w:szCs w:val="24"/>
                <w:lang w:val="es-ES"/>
              </w:rPr>
            </w:pPr>
            <w:r w:rsidRPr="00EA00BA">
              <w:rPr>
                <w:lang w:val="pt-BR"/>
              </w:rPr>
              <w:lastRenderedPageBreak/>
              <w:br w:type="page"/>
            </w:r>
            <w:r w:rsidRPr="00CE13C6">
              <w:rPr>
                <w:b/>
                <w:sz w:val="24"/>
                <w:szCs w:val="24"/>
                <w:lang w:val="es-ES"/>
              </w:rPr>
              <w:t>PHÒNG GD &amp; ĐT VĨNH BẢO</w:t>
            </w:r>
          </w:p>
          <w:p w14:paraId="01E929D7" w14:textId="77777777" w:rsidR="00CE13C6" w:rsidRPr="00CE13C6" w:rsidRDefault="00CE13C6" w:rsidP="00061043">
            <w:pPr>
              <w:jc w:val="center"/>
              <w:rPr>
                <w:sz w:val="24"/>
                <w:szCs w:val="24"/>
                <w:lang w:val="es-ES"/>
              </w:rPr>
            </w:pPr>
          </w:p>
          <w:p w14:paraId="68F6CA49" w14:textId="77777777" w:rsidR="000533E8" w:rsidRPr="00CE13C6" w:rsidRDefault="000533E8" w:rsidP="00061043">
            <w:pPr>
              <w:jc w:val="center"/>
              <w:rPr>
                <w:sz w:val="24"/>
                <w:szCs w:val="24"/>
              </w:rPr>
            </w:pPr>
            <w:r w:rsidRPr="00CE13C6">
              <w:rPr>
                <w:sz w:val="24"/>
                <w:szCs w:val="24"/>
                <w:lang w:val="es-ES"/>
              </w:rPr>
              <w:t xml:space="preserve">ĐỀ ĐỀ XUÁT </w:t>
            </w:r>
          </w:p>
          <w:p w14:paraId="5EBB40AA" w14:textId="77777777" w:rsidR="000533E8" w:rsidRPr="000E002C" w:rsidRDefault="00CE13C6" w:rsidP="00061043">
            <w:pPr>
              <w:jc w:val="center"/>
              <w:rPr>
                <w:sz w:val="24"/>
                <w:szCs w:val="24"/>
              </w:rPr>
            </w:pPr>
            <w:r>
              <w:rPr>
                <w:sz w:val="26"/>
                <w:szCs w:val="24"/>
              </w:rPr>
              <w:t>( Đáp</w:t>
            </w:r>
            <w:r w:rsidR="000533E8" w:rsidRPr="00CE13C6">
              <w:rPr>
                <w:sz w:val="26"/>
                <w:szCs w:val="24"/>
              </w:rPr>
              <w:t xml:space="preserve"> án gồm 04 trang)</w:t>
            </w:r>
          </w:p>
        </w:tc>
        <w:tc>
          <w:tcPr>
            <w:tcW w:w="4819" w:type="dxa"/>
          </w:tcPr>
          <w:p w14:paraId="50ACAB0C" w14:textId="77777777" w:rsidR="00CE13C6" w:rsidRDefault="000533E8" w:rsidP="000E002C">
            <w:pPr>
              <w:jc w:val="center"/>
              <w:rPr>
                <w:b/>
                <w:sz w:val="24"/>
                <w:szCs w:val="24"/>
              </w:rPr>
            </w:pPr>
            <w:r w:rsidRPr="000E002C">
              <w:rPr>
                <w:b/>
                <w:sz w:val="24"/>
                <w:szCs w:val="24"/>
              </w:rPr>
              <w:t>ĐÁP ÁN</w:t>
            </w:r>
            <w:r w:rsidR="00CE13C6">
              <w:rPr>
                <w:b/>
                <w:sz w:val="24"/>
                <w:szCs w:val="24"/>
              </w:rPr>
              <w:t>, THANG ĐIỂM</w:t>
            </w:r>
          </w:p>
          <w:p w14:paraId="0B2ADDC7" w14:textId="77777777" w:rsidR="000533E8" w:rsidRPr="000E002C" w:rsidRDefault="00CE13C6" w:rsidP="000E002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ĐỀ GIAO LƯU </w:t>
            </w:r>
            <w:r w:rsidR="000533E8">
              <w:rPr>
                <w:b/>
                <w:sz w:val="24"/>
                <w:szCs w:val="24"/>
              </w:rPr>
              <w:t>HSG</w:t>
            </w:r>
            <w:r w:rsidR="000533E8" w:rsidRPr="000E002C">
              <w:rPr>
                <w:b/>
                <w:sz w:val="24"/>
                <w:szCs w:val="24"/>
              </w:rPr>
              <w:t xml:space="preserve"> CẤP HUYỆN</w:t>
            </w:r>
          </w:p>
          <w:p w14:paraId="068ADCC9" w14:textId="77777777" w:rsidR="000533E8" w:rsidRPr="000E002C" w:rsidRDefault="008F4BBE" w:rsidP="000E002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NĂM HỌC 2021-2022</w:t>
            </w:r>
          </w:p>
          <w:p w14:paraId="1844B50F" w14:textId="77777777" w:rsidR="000533E8" w:rsidRPr="000E002C" w:rsidRDefault="000533E8" w:rsidP="000E002C">
            <w:pPr>
              <w:jc w:val="center"/>
              <w:rPr>
                <w:sz w:val="24"/>
                <w:szCs w:val="24"/>
              </w:rPr>
            </w:pPr>
            <w:r w:rsidRPr="00CE13C6">
              <w:rPr>
                <w:sz w:val="26"/>
                <w:szCs w:val="24"/>
              </w:rPr>
              <w:t>Môn</w:t>
            </w:r>
            <w:r w:rsidRPr="000E002C">
              <w:rPr>
                <w:sz w:val="24"/>
                <w:szCs w:val="24"/>
              </w:rPr>
              <w:t xml:space="preserve">:  </w:t>
            </w:r>
            <w:r w:rsidRPr="000E002C">
              <w:rPr>
                <w:b/>
                <w:sz w:val="24"/>
                <w:szCs w:val="24"/>
                <w:lang w:val="nl-NL"/>
              </w:rPr>
              <w:t>TOÁN 8</w:t>
            </w:r>
          </w:p>
          <w:p w14:paraId="1EE2B01B" w14:textId="77777777" w:rsidR="000533E8" w:rsidRPr="000E002C" w:rsidRDefault="000533E8" w:rsidP="000E002C">
            <w:pPr>
              <w:jc w:val="center"/>
              <w:rPr>
                <w:sz w:val="24"/>
                <w:szCs w:val="24"/>
              </w:rPr>
            </w:pPr>
          </w:p>
        </w:tc>
      </w:tr>
    </w:tbl>
    <w:p w14:paraId="5B75B288" w14:textId="77777777" w:rsidR="000533E8" w:rsidRPr="00EA00BA" w:rsidRDefault="000533E8" w:rsidP="00A76C71">
      <w:pPr>
        <w:rPr>
          <w:rFonts w:ascii=".VnTime" w:hAnsi=".VnTime"/>
          <w:lang w:val="pt-BR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631"/>
        <w:gridCol w:w="36"/>
        <w:gridCol w:w="7300"/>
        <w:gridCol w:w="992"/>
      </w:tblGrid>
      <w:tr w:rsidR="000533E8" w:rsidRPr="00EA00BA" w14:paraId="5CB14E81" w14:textId="77777777" w:rsidTr="00A76C71">
        <w:tc>
          <w:tcPr>
            <w:tcW w:w="675" w:type="dxa"/>
          </w:tcPr>
          <w:p w14:paraId="4D4EED0A" w14:textId="77777777" w:rsidR="000533E8" w:rsidRPr="00CE13C6" w:rsidRDefault="000533E8" w:rsidP="00061043">
            <w:pPr>
              <w:rPr>
                <w:rFonts w:cs="Times New Roman"/>
                <w:b/>
              </w:rPr>
            </w:pPr>
            <w:r w:rsidRPr="00CE13C6">
              <w:rPr>
                <w:rFonts w:cs="Times New Roman"/>
                <w:b/>
              </w:rPr>
              <w:t>Bài</w:t>
            </w:r>
          </w:p>
        </w:tc>
        <w:tc>
          <w:tcPr>
            <w:tcW w:w="667" w:type="dxa"/>
            <w:gridSpan w:val="2"/>
          </w:tcPr>
          <w:p w14:paraId="67E8661B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câu</w:t>
            </w:r>
          </w:p>
        </w:tc>
        <w:tc>
          <w:tcPr>
            <w:tcW w:w="7300" w:type="dxa"/>
          </w:tcPr>
          <w:p w14:paraId="59A212F7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 xml:space="preserve">                           Nội dung</w:t>
            </w:r>
          </w:p>
        </w:tc>
        <w:tc>
          <w:tcPr>
            <w:tcW w:w="992" w:type="dxa"/>
          </w:tcPr>
          <w:p w14:paraId="39BE82EB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Điểm</w:t>
            </w:r>
          </w:p>
        </w:tc>
      </w:tr>
      <w:tr w:rsidR="000533E8" w:rsidRPr="00EA00BA" w14:paraId="4CE8E24C" w14:textId="77777777" w:rsidTr="00A76C71">
        <w:tc>
          <w:tcPr>
            <w:tcW w:w="675" w:type="dxa"/>
            <w:vMerge w:val="restart"/>
          </w:tcPr>
          <w:p w14:paraId="191DA29A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1</w:t>
            </w:r>
          </w:p>
          <w:p w14:paraId="20F3AB77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F05AC94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7BA7405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701BDE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08DE475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262BB74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0BE207E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08F142F7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AA2B24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E9D4E1E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3CA9AF5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EA77C78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A5F1521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CBA97D6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0D5FC888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E9CD071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0F53A05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ABFA9C8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5E140EF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D850484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30B00D0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482B02A1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510B6E0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D4487CA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91A371C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DC1082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161EDD3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44ED79AA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a</w:t>
            </w:r>
          </w:p>
        </w:tc>
        <w:tc>
          <w:tcPr>
            <w:tcW w:w="7300" w:type="dxa"/>
          </w:tcPr>
          <w:p w14:paraId="65614992" w14:textId="77777777" w:rsidR="000533E8" w:rsidRPr="00EA00BA" w:rsidRDefault="000533E8" w:rsidP="008E00CD">
            <w:pPr>
              <w:ind w:firstLine="263"/>
            </w:pPr>
            <w:r w:rsidRPr="00EA00BA">
              <w:t xml:space="preserve">    ( x + 2)( x + 3)( x + 4)( x + 5) - 24</w:t>
            </w:r>
          </w:p>
          <w:p w14:paraId="60504592" w14:textId="77777777" w:rsidR="000533E8" w:rsidRPr="00EA00BA" w:rsidRDefault="000533E8" w:rsidP="008E00CD">
            <w:r w:rsidRPr="00EA00BA">
              <w:t xml:space="preserve">   </w:t>
            </w:r>
            <w:r w:rsidRPr="00EA00BA">
              <w:tab/>
            </w:r>
            <w:r w:rsidRPr="00EA00BA">
              <w:tab/>
              <w:t>= (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11 - 1)( x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+ 7x + 11 + 1) - 24</w:t>
            </w:r>
          </w:p>
          <w:p w14:paraId="0289E296" w14:textId="77777777" w:rsidR="000533E8" w:rsidRPr="00EA00BA" w:rsidRDefault="000533E8" w:rsidP="008E00CD">
            <w:r w:rsidRPr="00EA00BA">
              <w:t xml:space="preserve">   </w:t>
            </w:r>
            <w:r w:rsidRPr="00EA00BA">
              <w:tab/>
            </w:r>
            <w:r w:rsidRPr="00EA00BA">
              <w:tab/>
              <w:t>= [(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11)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- 1] - 24</w:t>
            </w:r>
          </w:p>
          <w:p w14:paraId="7EC64139" w14:textId="77777777" w:rsidR="000533E8" w:rsidRPr="00EA00BA" w:rsidRDefault="000533E8" w:rsidP="008E00CD">
            <w:pPr>
              <w:rPr>
                <w:vertAlign w:val="superscript"/>
              </w:rPr>
            </w:pPr>
            <w:r w:rsidRPr="00EA00BA">
              <w:t xml:space="preserve">   </w:t>
            </w:r>
            <w:r w:rsidRPr="00EA00BA">
              <w:tab/>
            </w:r>
            <w:r w:rsidRPr="00EA00BA">
              <w:tab/>
              <w:t>= (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11)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-  5</w:t>
            </w:r>
            <w:r w:rsidRPr="00EA00BA">
              <w:rPr>
                <w:vertAlign w:val="superscript"/>
              </w:rPr>
              <w:t>2</w:t>
            </w:r>
          </w:p>
          <w:p w14:paraId="16C11269" w14:textId="77777777" w:rsidR="000533E8" w:rsidRPr="00EA00BA" w:rsidRDefault="000533E8" w:rsidP="008E00CD">
            <w:r w:rsidRPr="00EA00BA">
              <w:t xml:space="preserve">   </w:t>
            </w:r>
            <w:r w:rsidRPr="00EA00BA">
              <w:tab/>
            </w:r>
            <w:r w:rsidRPr="00EA00BA">
              <w:tab/>
              <w:t>= (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6)( 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16)</w:t>
            </w:r>
          </w:p>
          <w:p w14:paraId="07EC0384" w14:textId="77777777" w:rsidR="000533E8" w:rsidRPr="00EA00BA" w:rsidRDefault="000533E8" w:rsidP="008E00CD">
            <w:pPr>
              <w:rPr>
                <w:lang w:val="pt-BR"/>
              </w:rPr>
            </w:pPr>
            <w:r w:rsidRPr="00EA00BA">
              <w:t xml:space="preserve">   </w:t>
            </w:r>
            <w:r w:rsidRPr="00EA00BA">
              <w:tab/>
            </w:r>
            <w:r w:rsidRPr="00EA00BA">
              <w:tab/>
              <w:t>= (x + 1)(x + 6) )( x</w:t>
            </w:r>
            <w:r w:rsidRPr="00EA00BA">
              <w:rPr>
                <w:vertAlign w:val="superscript"/>
              </w:rPr>
              <w:t xml:space="preserve">2 </w:t>
            </w:r>
            <w:r w:rsidRPr="00EA00BA">
              <w:t xml:space="preserve"> + 7x</w:t>
            </w:r>
            <w:r w:rsidRPr="00EA00BA">
              <w:rPr>
                <w:vertAlign w:val="superscript"/>
              </w:rPr>
              <w:t xml:space="preserve"> </w:t>
            </w:r>
            <w:r w:rsidRPr="00EA00BA">
              <w:t xml:space="preserve"> + 16)</w:t>
            </w:r>
          </w:p>
        </w:tc>
        <w:tc>
          <w:tcPr>
            <w:tcW w:w="992" w:type="dxa"/>
          </w:tcPr>
          <w:p w14:paraId="044F895E" w14:textId="77777777" w:rsidR="000533E8" w:rsidRPr="00EA00BA" w:rsidRDefault="000533E8" w:rsidP="00061043">
            <w:pPr>
              <w:rPr>
                <w:lang w:val="pt-BR"/>
              </w:rPr>
            </w:pPr>
          </w:p>
          <w:p w14:paraId="7A558747" w14:textId="77777777" w:rsidR="000533E8" w:rsidRPr="00EA00BA" w:rsidRDefault="000533E8" w:rsidP="00061043">
            <w:r w:rsidRPr="00EA00BA">
              <w:t>0,25</w:t>
            </w:r>
          </w:p>
          <w:p w14:paraId="3E33AE79" w14:textId="77777777" w:rsidR="000533E8" w:rsidRPr="00EA00BA" w:rsidRDefault="000533E8" w:rsidP="00061043"/>
          <w:p w14:paraId="5FB91F36" w14:textId="77777777" w:rsidR="000533E8" w:rsidRPr="00EA00BA" w:rsidRDefault="000533E8" w:rsidP="00061043">
            <w:r w:rsidRPr="00EA00BA">
              <w:t>0,25</w:t>
            </w:r>
          </w:p>
          <w:p w14:paraId="5BEF50DA" w14:textId="77777777" w:rsidR="000533E8" w:rsidRPr="00EA00BA" w:rsidRDefault="000533E8" w:rsidP="00061043">
            <w:r w:rsidRPr="00EA00BA">
              <w:t>0,25</w:t>
            </w:r>
          </w:p>
          <w:p w14:paraId="06FDAD2A" w14:textId="77777777" w:rsidR="000533E8" w:rsidRPr="00EA00BA" w:rsidRDefault="000533E8" w:rsidP="00061043">
            <w:r w:rsidRPr="00EA00BA">
              <w:t>0,25</w:t>
            </w:r>
          </w:p>
        </w:tc>
      </w:tr>
      <w:tr w:rsidR="000533E8" w:rsidRPr="00EA00BA" w14:paraId="6E2A0E21" w14:textId="77777777" w:rsidTr="00A76C71">
        <w:trPr>
          <w:trHeight w:val="3727"/>
        </w:trPr>
        <w:tc>
          <w:tcPr>
            <w:tcW w:w="675" w:type="dxa"/>
            <w:vMerge/>
          </w:tcPr>
          <w:p w14:paraId="1D3E66BC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7DF80E10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b</w:t>
            </w:r>
          </w:p>
        </w:tc>
        <w:tc>
          <w:tcPr>
            <w:tcW w:w="7300" w:type="dxa"/>
          </w:tcPr>
          <w:p w14:paraId="30407EDD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 xml:space="preserve"> Ta có:</w:t>
            </w:r>
          </w:p>
          <w:p w14:paraId="354FB249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 xml:space="preserve"> x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- y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- z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- 3xyz = (x - y)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+ 3xy(x - y) - z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- 3xyz</w:t>
            </w:r>
          </w:p>
          <w:p w14:paraId="4D7777BB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(x - y - z)</w:t>
            </w:r>
            <w:r w:rsidRPr="00EA00BA">
              <w:rPr>
                <w:vertAlign w:val="superscript"/>
                <w:lang w:val="fr-FR"/>
              </w:rPr>
              <w:t>3</w:t>
            </w:r>
            <w:r w:rsidRPr="00EA00BA">
              <w:rPr>
                <w:lang w:val="fr-FR"/>
              </w:rPr>
              <w:t xml:space="preserve"> + 3(x - y)z(x - y - z) + 3xy(x - y - z)</w:t>
            </w:r>
          </w:p>
          <w:p w14:paraId="7B391945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(x - y - z)[(x - y - z)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3xz - 3yz + 3xy)]</w:t>
            </w:r>
          </w:p>
          <w:p w14:paraId="588B7230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(x - y - z)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y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z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-2xy - 2xz + 2yz + 3xz - 3yz + 3xy) </w:t>
            </w:r>
          </w:p>
          <w:p w14:paraId="78A87AAB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(x - y - z)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y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z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xy - yz + xz)                                                         </w:t>
            </w:r>
          </w:p>
          <w:p w14:paraId="7276ED27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(x + y)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(y - z)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(x + z)</w:t>
            </w:r>
            <w:r w:rsidRPr="00EA00BA">
              <w:rPr>
                <w:vertAlign w:val="superscript"/>
                <w:lang w:val="fr-FR"/>
              </w:rPr>
              <w:t>2</w:t>
            </w:r>
          </w:p>
          <w:p w14:paraId="5774D4E5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2xy + y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y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- 2yz + z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2xz + z</w:t>
            </w:r>
            <w:r w:rsidRPr="00EA00BA">
              <w:rPr>
                <w:vertAlign w:val="superscript"/>
                <w:lang w:val="fr-FR"/>
              </w:rPr>
              <w:t>2</w:t>
            </w:r>
          </w:p>
          <w:p w14:paraId="38184C67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= 2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y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z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xy - yz + xz)                                                                      </w:t>
            </w:r>
          </w:p>
          <w:p w14:paraId="1737E4E3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 xml:space="preserve">Vậy B = </w:t>
            </w:r>
            <w:r w:rsidRPr="00EA00BA">
              <w:rPr>
                <w:position w:val="-36"/>
              </w:rPr>
              <w:object w:dxaOrig="4440" w:dyaOrig="840" w14:anchorId="2DE2733D">
                <v:shape id="_x0000_i1031" type="#_x0000_t75" style="width:221.85pt;height:42.05pt" o:ole="">
                  <v:imagedata r:id="rId17" o:title=""/>
                </v:shape>
                <o:OLEObject Type="Embed" ProgID="Equation.DSMT4" ShapeID="_x0000_i1031" DrawAspect="Content" ObjectID="_1785436814" r:id="rId18"/>
              </w:object>
            </w:r>
            <w:r w:rsidRPr="00EA00BA">
              <w:rPr>
                <w:lang w:val="fr-FR"/>
              </w:rPr>
              <w:t xml:space="preserve">  </w:t>
            </w:r>
          </w:p>
          <w:p w14:paraId="5654874B" w14:textId="77777777" w:rsidR="000533E8" w:rsidRPr="00EA00BA" w:rsidRDefault="000533E8" w:rsidP="00061043">
            <w:r w:rsidRPr="00EA00BA">
              <w:rPr>
                <w:lang w:val="fr-FR"/>
              </w:rPr>
              <w:t xml:space="preserve">           </w:t>
            </w:r>
            <w:r w:rsidRPr="00EA00BA">
              <w:t xml:space="preserve">= </w:t>
            </w:r>
            <w:r w:rsidRPr="00EA00BA">
              <w:rPr>
                <w:position w:val="-24"/>
              </w:rPr>
              <w:object w:dxaOrig="920" w:dyaOrig="620" w14:anchorId="636BC8AB">
                <v:shape id="_x0000_i1032" type="#_x0000_t75" style="width:45.8pt;height:30.8pt" o:ole="">
                  <v:imagedata r:id="rId19" o:title=""/>
                </v:shape>
                <o:OLEObject Type="Embed" ProgID="Equation.DSMT4" ShapeID="_x0000_i1032" DrawAspect="Content" ObjectID="_1785436815" r:id="rId20"/>
              </w:object>
            </w:r>
            <w:r w:rsidRPr="00EA00BA">
              <w:t xml:space="preserve">= </w:t>
            </w:r>
            <w:r w:rsidRPr="00EA00BA">
              <w:rPr>
                <w:position w:val="-24"/>
              </w:rPr>
              <w:object w:dxaOrig="240" w:dyaOrig="620" w14:anchorId="38FE3C56">
                <v:shape id="_x0000_i1033" type="#_x0000_t75" style="width:12.05pt;height:30.8pt" o:ole="">
                  <v:imagedata r:id="rId21" o:title=""/>
                </v:shape>
                <o:OLEObject Type="Embed" ProgID="Equation.DSMT4" ShapeID="_x0000_i1033" DrawAspect="Content" ObjectID="_1785436816" r:id="rId22"/>
              </w:object>
            </w:r>
            <w:r w:rsidRPr="00EA00BA">
              <w:t xml:space="preserve">  ( Do </w:t>
            </w:r>
            <w:r w:rsidRPr="00EA00BA">
              <w:rPr>
                <w:position w:val="-10"/>
              </w:rPr>
              <w:object w:dxaOrig="1120" w:dyaOrig="320" w14:anchorId="0C5D7E85">
                <v:shape id="_x0000_i1034" type="#_x0000_t75" style="width:56.2pt;height:15.8pt" o:ole="">
                  <v:imagedata r:id="rId7" o:title=""/>
                </v:shape>
                <o:OLEObject Type="Embed" ProgID="Equation.DSMT4" ShapeID="_x0000_i1034" DrawAspect="Content" ObjectID="_1785436817" r:id="rId23"/>
              </w:object>
            </w:r>
            <w:r w:rsidRPr="00EA00BA">
              <w:t>)</w:t>
            </w:r>
          </w:p>
        </w:tc>
        <w:tc>
          <w:tcPr>
            <w:tcW w:w="992" w:type="dxa"/>
          </w:tcPr>
          <w:p w14:paraId="03D7363F" w14:textId="77777777" w:rsidR="000533E8" w:rsidRPr="00EA00BA" w:rsidRDefault="000533E8" w:rsidP="00061043"/>
          <w:p w14:paraId="7248B4DF" w14:textId="77777777" w:rsidR="000533E8" w:rsidRPr="00EA00BA" w:rsidRDefault="000533E8" w:rsidP="00061043">
            <w:r w:rsidRPr="00EA00BA">
              <w:t>0,25</w:t>
            </w:r>
          </w:p>
          <w:p w14:paraId="6A4FD2BC" w14:textId="77777777" w:rsidR="000533E8" w:rsidRPr="00EA00BA" w:rsidRDefault="000533E8" w:rsidP="00061043"/>
          <w:p w14:paraId="13545CBA" w14:textId="77777777" w:rsidR="000533E8" w:rsidRPr="00EA00BA" w:rsidRDefault="000533E8" w:rsidP="00061043"/>
          <w:p w14:paraId="26760AA9" w14:textId="77777777" w:rsidR="000533E8" w:rsidRPr="00EA00BA" w:rsidRDefault="000533E8" w:rsidP="00061043">
            <w:r w:rsidRPr="00EA00BA">
              <w:t>0,25</w:t>
            </w:r>
          </w:p>
          <w:p w14:paraId="1983CCFD" w14:textId="77777777" w:rsidR="000533E8" w:rsidRPr="00EA00BA" w:rsidRDefault="000533E8" w:rsidP="00061043"/>
          <w:p w14:paraId="705BC659" w14:textId="77777777" w:rsidR="000533E8" w:rsidRPr="00EA00BA" w:rsidRDefault="000533E8" w:rsidP="00061043"/>
          <w:p w14:paraId="0BD52644" w14:textId="77777777" w:rsidR="000533E8" w:rsidRPr="00EA00BA" w:rsidRDefault="000533E8" w:rsidP="00061043"/>
          <w:p w14:paraId="0B29C1C4" w14:textId="77777777" w:rsidR="000533E8" w:rsidRPr="00EA00BA" w:rsidRDefault="000533E8" w:rsidP="00061043">
            <w:r w:rsidRPr="00EA00BA">
              <w:t>0,25</w:t>
            </w:r>
          </w:p>
          <w:p w14:paraId="5BFB457B" w14:textId="77777777" w:rsidR="000533E8" w:rsidRPr="00EA00BA" w:rsidRDefault="000533E8" w:rsidP="00061043"/>
          <w:p w14:paraId="51A57240" w14:textId="77777777" w:rsidR="000533E8" w:rsidRPr="00EA00BA" w:rsidRDefault="000533E8" w:rsidP="00061043"/>
          <w:p w14:paraId="531CD0AC" w14:textId="77777777" w:rsidR="000533E8" w:rsidRPr="00EA00BA" w:rsidRDefault="000533E8" w:rsidP="00061043"/>
          <w:p w14:paraId="137E4502" w14:textId="77777777" w:rsidR="000533E8" w:rsidRPr="00EA00BA" w:rsidRDefault="000533E8" w:rsidP="00061043">
            <w:r w:rsidRPr="00EA00BA">
              <w:t>0,25</w:t>
            </w:r>
          </w:p>
        </w:tc>
      </w:tr>
      <w:tr w:rsidR="000533E8" w:rsidRPr="00EA00BA" w14:paraId="7933FF63" w14:textId="77777777" w:rsidTr="00E70E66">
        <w:trPr>
          <w:trHeight w:val="2775"/>
        </w:trPr>
        <w:tc>
          <w:tcPr>
            <w:tcW w:w="675" w:type="dxa"/>
            <w:vMerge/>
          </w:tcPr>
          <w:p w14:paraId="5E6CEEDD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14147D43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c</w:t>
            </w:r>
          </w:p>
        </w:tc>
        <w:tc>
          <w:tcPr>
            <w:tcW w:w="7300" w:type="dxa"/>
          </w:tcPr>
          <w:p w14:paraId="7116392C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>Đặt P(x)= (x + 2)(x + 4)(x + 6)(x + 8) + 2017</w:t>
            </w:r>
          </w:p>
          <w:p w14:paraId="7C9C31E9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ab/>
              <w:t xml:space="preserve">   = (x + 2)(x + 8)(x + 4)(x + 6) + 2017</w:t>
            </w:r>
          </w:p>
          <w:p w14:paraId="0F33AB43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ab/>
              <w:t xml:space="preserve">   = 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 16)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 24) + 2017</w:t>
            </w:r>
          </w:p>
          <w:p w14:paraId="4C3DE74E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>Đặt t = 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 21 ( t </w:t>
            </w:r>
            <w:r w:rsidRPr="00EA00BA">
              <w:rPr>
                <w:rFonts w:ascii="Cambria Math" w:hAnsi="Cambria Math"/>
                <w:lang w:val="fr-FR"/>
              </w:rPr>
              <w:t>≠</w:t>
            </w:r>
            <w:r w:rsidRPr="00EA00BA">
              <w:rPr>
                <w:lang w:val="fr-FR"/>
              </w:rPr>
              <w:t xml:space="preserve"> -3; t </w:t>
            </w:r>
            <w:r w:rsidRPr="00EA00BA">
              <w:rPr>
                <w:rFonts w:ascii="Cambria Math" w:hAnsi="Cambria Math"/>
                <w:lang w:val="fr-FR"/>
              </w:rPr>
              <w:t>≠</w:t>
            </w:r>
            <w:r w:rsidRPr="00EA00BA">
              <w:rPr>
                <w:lang w:val="fr-FR"/>
              </w:rPr>
              <w:t xml:space="preserve"> -7)</w:t>
            </w:r>
          </w:p>
          <w:p w14:paraId="7DDF7D7D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>Khi đó P(x) = (t – 5)(t + 3) + 2017</w:t>
            </w:r>
          </w:p>
          <w:p w14:paraId="01DE22AB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ab/>
              <w:t xml:space="preserve">         = t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– 2t + 2002</w:t>
            </w:r>
          </w:p>
          <w:p w14:paraId="41E4B025" w14:textId="77777777" w:rsidR="000533E8" w:rsidRPr="00EA00BA" w:rsidRDefault="000533E8" w:rsidP="00F12BF8">
            <w:pPr>
              <w:rPr>
                <w:lang w:val="fr-FR"/>
              </w:rPr>
            </w:pPr>
            <w:r w:rsidRPr="00EA00BA">
              <w:rPr>
                <w:lang w:val="fr-FR"/>
              </w:rPr>
              <w:t>Hay P(x) = 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 21)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– 2(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 21) + 2002</w:t>
            </w:r>
          </w:p>
          <w:p w14:paraId="7D4653DB" w14:textId="77777777" w:rsidR="000533E8" w:rsidRPr="00EA00BA" w:rsidRDefault="000533E8" w:rsidP="00061043">
            <w:pPr>
              <w:rPr>
                <w:lang w:val="fr-FR"/>
              </w:rPr>
            </w:pPr>
            <w:r w:rsidRPr="00EA00BA">
              <w:rPr>
                <w:lang w:val="fr-FR"/>
              </w:rPr>
              <w:t>Vậy khi chia P(x) cho x</w:t>
            </w:r>
            <w:r w:rsidRPr="00EA00BA">
              <w:rPr>
                <w:vertAlign w:val="superscript"/>
                <w:lang w:val="fr-FR"/>
              </w:rPr>
              <w:t>2</w:t>
            </w:r>
            <w:r w:rsidRPr="00EA00BA">
              <w:rPr>
                <w:lang w:val="fr-FR"/>
              </w:rPr>
              <w:t xml:space="preserve"> + 10x +21 ta được số dư là 2002</w:t>
            </w:r>
          </w:p>
        </w:tc>
        <w:tc>
          <w:tcPr>
            <w:tcW w:w="992" w:type="dxa"/>
          </w:tcPr>
          <w:p w14:paraId="0E0BF64B" w14:textId="77777777" w:rsidR="000533E8" w:rsidRPr="00EA00BA" w:rsidRDefault="000533E8" w:rsidP="00061043">
            <w:r w:rsidRPr="00EA00BA">
              <w:t>0,25</w:t>
            </w:r>
          </w:p>
          <w:p w14:paraId="7BF446ED" w14:textId="77777777" w:rsidR="000533E8" w:rsidRPr="00EA00BA" w:rsidRDefault="000533E8" w:rsidP="00061043"/>
          <w:p w14:paraId="6551EE54" w14:textId="77777777" w:rsidR="000533E8" w:rsidRPr="00EA00BA" w:rsidRDefault="000533E8" w:rsidP="00061043"/>
          <w:p w14:paraId="1330ECA7" w14:textId="77777777" w:rsidR="000533E8" w:rsidRPr="00EA00BA" w:rsidRDefault="000533E8" w:rsidP="00061043">
            <w:r w:rsidRPr="00EA00BA">
              <w:t>0,25</w:t>
            </w:r>
          </w:p>
          <w:p w14:paraId="56F377DE" w14:textId="77777777" w:rsidR="000533E8" w:rsidRPr="00EA00BA" w:rsidRDefault="000533E8" w:rsidP="00061043">
            <w:r w:rsidRPr="00EA00BA">
              <w:t>0,25</w:t>
            </w:r>
          </w:p>
          <w:p w14:paraId="554A5823" w14:textId="77777777" w:rsidR="000533E8" w:rsidRPr="00EA00BA" w:rsidRDefault="000533E8" w:rsidP="00061043"/>
          <w:p w14:paraId="2024246A" w14:textId="77777777" w:rsidR="000533E8" w:rsidRPr="00EA00BA" w:rsidRDefault="000533E8" w:rsidP="00061043"/>
          <w:p w14:paraId="2595A6FD" w14:textId="77777777" w:rsidR="000533E8" w:rsidRPr="00EA00BA" w:rsidRDefault="000533E8" w:rsidP="00061043">
            <w:r w:rsidRPr="00EA00BA">
              <w:t>0,25</w:t>
            </w:r>
          </w:p>
        </w:tc>
      </w:tr>
      <w:tr w:rsidR="000533E8" w:rsidRPr="00EA00BA" w14:paraId="39033952" w14:textId="77777777" w:rsidTr="00A76C71">
        <w:tc>
          <w:tcPr>
            <w:tcW w:w="675" w:type="dxa"/>
            <w:vMerge w:val="restart"/>
          </w:tcPr>
          <w:p w14:paraId="5AD9841B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2</w:t>
            </w:r>
          </w:p>
        </w:tc>
        <w:tc>
          <w:tcPr>
            <w:tcW w:w="667" w:type="dxa"/>
            <w:gridSpan w:val="2"/>
          </w:tcPr>
          <w:p w14:paraId="65ADE57C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a</w:t>
            </w:r>
          </w:p>
        </w:tc>
        <w:tc>
          <w:tcPr>
            <w:tcW w:w="7300" w:type="dxa"/>
          </w:tcPr>
          <w:p w14:paraId="5B49B28B" w14:textId="77777777" w:rsidR="000533E8" w:rsidRPr="00EA00BA" w:rsidRDefault="000533E8" w:rsidP="00A73C97">
            <w:r w:rsidRPr="00EA00BA">
              <w:t>n</w:t>
            </w:r>
            <w:r w:rsidRPr="00EA00BA">
              <w:rPr>
                <w:vertAlign w:val="superscript"/>
              </w:rPr>
              <w:t>6</w:t>
            </w:r>
            <w:r w:rsidRPr="00EA00BA">
              <w:t xml:space="preserve"> – n</w:t>
            </w:r>
            <w:r w:rsidRPr="00EA00BA">
              <w:rPr>
                <w:vertAlign w:val="superscript"/>
              </w:rPr>
              <w:t>4</w:t>
            </w:r>
            <w:r w:rsidRPr="00EA00BA">
              <w:t xml:space="preserve"> + 2n</w:t>
            </w:r>
            <w:r w:rsidRPr="00EA00BA">
              <w:rPr>
                <w:vertAlign w:val="superscript"/>
              </w:rPr>
              <w:t>3</w:t>
            </w:r>
            <w:r w:rsidRPr="00EA00BA">
              <w:t xml:space="preserve"> + 2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= n</w:t>
            </w:r>
            <w:r w:rsidRPr="00EA00BA">
              <w:rPr>
                <w:vertAlign w:val="superscript"/>
              </w:rPr>
              <w:t>2</w:t>
            </w:r>
            <w:r w:rsidRPr="00EA00BA">
              <w:t>(n</w:t>
            </w:r>
            <w:r w:rsidRPr="00EA00BA">
              <w:rPr>
                <w:vertAlign w:val="superscript"/>
              </w:rPr>
              <w:t>4</w:t>
            </w:r>
            <w:r w:rsidRPr="00EA00BA">
              <w:t xml:space="preserve"> - 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+ 2n + 2)</w:t>
            </w:r>
          </w:p>
          <w:p w14:paraId="355358EF" w14:textId="77777777" w:rsidR="000533E8" w:rsidRPr="00EA00BA" w:rsidRDefault="000533E8" w:rsidP="00A73C97">
            <w:r w:rsidRPr="00EA00BA">
              <w:t xml:space="preserve">= </w:t>
            </w:r>
            <w:r w:rsidRPr="00EA00BA">
              <w:rPr>
                <w:position w:val="-18"/>
                <w:vertAlign w:val="superscript"/>
              </w:rPr>
              <w:object w:dxaOrig="2520" w:dyaOrig="480" w14:anchorId="79CB6E88">
                <v:shape id="_x0000_i1035" type="#_x0000_t75" style="width:126.1pt;height:24.15pt" o:ole="">
                  <v:imagedata r:id="rId24" o:title=""/>
                </v:shape>
                <o:OLEObject Type="Embed" ProgID="Equation.DSMT4" ShapeID="_x0000_i1035" DrawAspect="Content" ObjectID="_1785436818" r:id="rId25"/>
              </w:object>
            </w:r>
            <w:r w:rsidRPr="00EA00BA">
              <w:t xml:space="preserve"> </w:t>
            </w:r>
          </w:p>
          <w:p w14:paraId="5987ABE1" w14:textId="77777777" w:rsidR="000533E8" w:rsidRPr="00EA00BA" w:rsidRDefault="000533E8" w:rsidP="00A73C97">
            <w:r w:rsidRPr="00EA00BA">
              <w:t xml:space="preserve">= </w:t>
            </w:r>
            <w:r w:rsidRPr="00EA00BA">
              <w:rPr>
                <w:position w:val="-18"/>
                <w:vertAlign w:val="superscript"/>
              </w:rPr>
              <w:object w:dxaOrig="3120" w:dyaOrig="480" w14:anchorId="0C5C5CC8">
                <v:shape id="_x0000_i1036" type="#_x0000_t75" style="width:177.7pt;height:24.15pt" o:ole="">
                  <v:imagedata r:id="rId26" o:title=""/>
                </v:shape>
                <o:OLEObject Type="Embed" ProgID="Equation.DSMT4" ShapeID="_x0000_i1036" DrawAspect="Content" ObjectID="_1785436819" r:id="rId27"/>
              </w:object>
            </w:r>
            <w:r w:rsidRPr="00EA00BA">
              <w:rPr>
                <w:vertAlign w:val="superscript"/>
              </w:rPr>
              <w:t xml:space="preserve"> </w:t>
            </w:r>
          </w:p>
          <w:p w14:paraId="44D9B586" w14:textId="77777777" w:rsidR="000533E8" w:rsidRPr="00EA00BA" w:rsidRDefault="000533E8" w:rsidP="00A73C97">
            <w:r w:rsidRPr="00EA00BA">
              <w:t xml:space="preserve">= </w:t>
            </w:r>
            <w:r w:rsidRPr="00EA00BA">
              <w:rPr>
                <w:position w:val="-18"/>
                <w:vertAlign w:val="superscript"/>
              </w:rPr>
              <w:object w:dxaOrig="2400" w:dyaOrig="480" w14:anchorId="4E60246B">
                <v:shape id="_x0000_i1037" type="#_x0000_t75" style="width:119.85pt;height:24.15pt" o:ole="">
                  <v:imagedata r:id="rId28" o:title=""/>
                </v:shape>
                <o:OLEObject Type="Embed" ProgID="Equation.DSMT4" ShapeID="_x0000_i1037" DrawAspect="Content" ObjectID="_1785436820" r:id="rId29"/>
              </w:object>
            </w:r>
            <w:r w:rsidRPr="00EA00BA">
              <w:t xml:space="preserve"> </w:t>
            </w:r>
          </w:p>
          <w:p w14:paraId="6F15A6E6" w14:textId="77777777" w:rsidR="000533E8" w:rsidRPr="00EA00BA" w:rsidRDefault="000533E8" w:rsidP="00A73C97">
            <w:pPr>
              <w:rPr>
                <w:vertAlign w:val="superscript"/>
              </w:rPr>
            </w:pPr>
            <w:r w:rsidRPr="00EA00BA">
              <w:t xml:space="preserve">= </w:t>
            </w:r>
            <w:r w:rsidRPr="00EA00BA">
              <w:rPr>
                <w:position w:val="-18"/>
              </w:rPr>
              <w:object w:dxaOrig="2920" w:dyaOrig="480" w14:anchorId="59620CD0">
                <v:shape id="_x0000_i1038" type="#_x0000_t75" style="width:144.85pt;height:24.15pt" o:ole="">
                  <v:imagedata r:id="rId30" o:title=""/>
                </v:shape>
                <o:OLEObject Type="Embed" ProgID="Equation.DSMT4" ShapeID="_x0000_i1038" DrawAspect="Content" ObjectID="_1785436821" r:id="rId31"/>
              </w:object>
            </w:r>
          </w:p>
          <w:p w14:paraId="2CB0C1DD" w14:textId="77777777" w:rsidR="000533E8" w:rsidRPr="00EA00BA" w:rsidRDefault="000533E8" w:rsidP="00A73C97">
            <w:r w:rsidRPr="00EA00BA">
              <w:t xml:space="preserve">= </w:t>
            </w:r>
            <w:r w:rsidRPr="00EA00BA">
              <w:rPr>
                <w:position w:val="-18"/>
              </w:rPr>
              <w:object w:dxaOrig="4660" w:dyaOrig="480" w14:anchorId="21926FA4">
                <v:shape id="_x0000_i1039" type="#_x0000_t75" style="width:233.05pt;height:24.15pt" o:ole="">
                  <v:imagedata r:id="rId32" o:title=""/>
                </v:shape>
                <o:OLEObject Type="Embed" ProgID="Equation.DSMT4" ShapeID="_x0000_i1039" DrawAspect="Content" ObjectID="_1785436822" r:id="rId33"/>
              </w:object>
            </w:r>
          </w:p>
          <w:p w14:paraId="1409FBF4" w14:textId="77777777" w:rsidR="000533E8" w:rsidRPr="00EA00BA" w:rsidRDefault="000533E8" w:rsidP="00A73C97">
            <w:r w:rsidRPr="00EA00BA">
              <w:t>= n</w:t>
            </w:r>
            <w:r w:rsidRPr="00EA00BA">
              <w:rPr>
                <w:vertAlign w:val="superscript"/>
              </w:rPr>
              <w:t>2</w:t>
            </w:r>
            <w:r w:rsidRPr="00EA00BA">
              <w:t>(n+1)(n+1)(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– n +1 – n + 1)</w:t>
            </w:r>
          </w:p>
          <w:p w14:paraId="5E1369C0" w14:textId="77777777" w:rsidR="000533E8" w:rsidRPr="00EA00BA" w:rsidRDefault="000533E8" w:rsidP="00A73C97">
            <w:r w:rsidRPr="00EA00BA">
              <w:t>= n</w:t>
            </w:r>
            <w:r w:rsidRPr="00EA00BA">
              <w:rPr>
                <w:vertAlign w:val="superscript"/>
              </w:rPr>
              <w:t>2</w:t>
            </w:r>
            <w:r w:rsidRPr="00EA00BA">
              <w:t>(n + 1)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(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– 2n + 2)</w:t>
            </w:r>
          </w:p>
          <w:p w14:paraId="29CCC7BD" w14:textId="77777777" w:rsidR="000533E8" w:rsidRPr="00EA00BA" w:rsidRDefault="000533E8" w:rsidP="00A73C97">
            <w:r w:rsidRPr="00EA00BA">
              <w:t>Ta thấy 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– 2n + 2 = (n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– 2n + 1) + 1 = (n -1)</w:t>
            </w:r>
            <w:r w:rsidRPr="00EA00BA">
              <w:rPr>
                <w:vertAlign w:val="superscript"/>
              </w:rPr>
              <w:t>2</w:t>
            </w:r>
            <w:r w:rsidRPr="00EA00BA">
              <w:t xml:space="preserve"> + 1 </w:t>
            </w:r>
            <w:r w:rsidRPr="00EA00BA">
              <w:rPr>
                <w:rFonts w:ascii="Cambria Math" w:hAnsi="Cambria Math"/>
              </w:rPr>
              <w:t>≥</w:t>
            </w:r>
            <w:r w:rsidRPr="00EA00BA">
              <w:t xml:space="preserve"> (n – 1)</w:t>
            </w:r>
            <w:r w:rsidRPr="00EA00BA">
              <w:rPr>
                <w:vertAlign w:val="superscript"/>
              </w:rPr>
              <w:t>2</w:t>
            </w:r>
          </w:p>
          <w:p w14:paraId="30176119" w14:textId="77777777" w:rsidR="000533E8" w:rsidRPr="008116F2" w:rsidRDefault="000533E8" w:rsidP="00A73C97">
            <w:r w:rsidRPr="00EA00BA">
              <w:lastRenderedPageBreak/>
              <w:tab/>
              <w:t xml:space="preserve">   </w:t>
            </w:r>
            <w:r w:rsidRPr="008116F2">
              <w:t>n</w:t>
            </w:r>
            <w:r w:rsidRPr="008116F2">
              <w:rPr>
                <w:vertAlign w:val="superscript"/>
              </w:rPr>
              <w:t>2</w:t>
            </w:r>
            <w:r w:rsidRPr="008116F2">
              <w:t xml:space="preserve"> – 2n + 2 = n</w:t>
            </w:r>
            <w:r w:rsidRPr="008116F2">
              <w:rPr>
                <w:vertAlign w:val="superscript"/>
              </w:rPr>
              <w:t xml:space="preserve">2 </w:t>
            </w:r>
            <w:r w:rsidRPr="008116F2">
              <w:t xml:space="preserve">– 2(n – 1) </w:t>
            </w:r>
            <w:r w:rsidRPr="008116F2">
              <w:rPr>
                <w:rFonts w:ascii="Cambria Math" w:hAnsi="Cambria Math"/>
              </w:rPr>
              <w:t>≤</w:t>
            </w:r>
            <w:r w:rsidRPr="008116F2">
              <w:t xml:space="preserve"> n</w:t>
            </w:r>
            <w:r w:rsidRPr="008116F2">
              <w:rPr>
                <w:vertAlign w:val="superscript"/>
              </w:rPr>
              <w:t>2</w:t>
            </w:r>
          </w:p>
          <w:p w14:paraId="0BF4C1D8" w14:textId="77777777" w:rsidR="000533E8" w:rsidRPr="008116F2" w:rsidRDefault="000533E8" w:rsidP="00A73C97">
            <w:pPr>
              <w:rPr>
                <w:vertAlign w:val="superscript"/>
              </w:rPr>
            </w:pPr>
            <w:r w:rsidRPr="008116F2">
              <w:tab/>
            </w:r>
            <w:r w:rsidRPr="00EA00BA">
              <w:rPr>
                <w:rFonts w:ascii="Cambria Math" w:hAnsi="Cambria Math"/>
              </w:rPr>
              <w:t>⟹</w:t>
            </w:r>
            <w:r w:rsidRPr="008116F2">
              <w:t xml:space="preserve"> (n – 1)</w:t>
            </w:r>
            <w:r w:rsidRPr="008116F2">
              <w:rPr>
                <w:vertAlign w:val="superscript"/>
              </w:rPr>
              <w:t>2</w:t>
            </w:r>
            <w:r w:rsidRPr="008116F2">
              <w:t xml:space="preserve"> </w:t>
            </w:r>
            <w:r w:rsidRPr="008116F2">
              <w:rPr>
                <w:rFonts w:ascii="Cambria Math" w:hAnsi="Cambria Math"/>
              </w:rPr>
              <w:t>≤</w:t>
            </w:r>
            <w:r w:rsidRPr="008116F2">
              <w:t xml:space="preserve"> n</w:t>
            </w:r>
            <w:r w:rsidRPr="008116F2">
              <w:rPr>
                <w:vertAlign w:val="superscript"/>
              </w:rPr>
              <w:t>2</w:t>
            </w:r>
            <w:r w:rsidRPr="008116F2">
              <w:t xml:space="preserve"> – 2n + 2 </w:t>
            </w:r>
            <w:r w:rsidRPr="008116F2">
              <w:rPr>
                <w:rFonts w:ascii="Cambria Math" w:hAnsi="Cambria Math"/>
              </w:rPr>
              <w:t>≤</w:t>
            </w:r>
            <w:r w:rsidRPr="008116F2">
              <w:t xml:space="preserve"> n</w:t>
            </w:r>
            <w:r w:rsidRPr="008116F2">
              <w:rPr>
                <w:vertAlign w:val="superscript"/>
              </w:rPr>
              <w:t>2</w:t>
            </w:r>
          </w:p>
          <w:p w14:paraId="47BD3311" w14:textId="77777777" w:rsidR="000533E8" w:rsidRPr="008116F2" w:rsidRDefault="000533E8" w:rsidP="00061043">
            <w:r w:rsidRPr="008116F2">
              <w:t xml:space="preserve">Do n và n – 1 là hai số tự nhiên liên tiếp </w:t>
            </w:r>
            <w:r w:rsidRPr="00EA00BA">
              <w:rPr>
                <w:rFonts w:ascii="Cambria Math" w:hAnsi="Cambria Math"/>
              </w:rPr>
              <w:t>⟹</w:t>
            </w:r>
            <w:r w:rsidRPr="008116F2">
              <w:t xml:space="preserve"> n</w:t>
            </w:r>
            <w:r w:rsidRPr="008116F2">
              <w:rPr>
                <w:vertAlign w:val="superscript"/>
              </w:rPr>
              <w:t>2</w:t>
            </w:r>
            <w:r w:rsidRPr="008116F2">
              <w:t xml:space="preserve"> – 2n + 2 không là số chính phương</w:t>
            </w:r>
          </w:p>
        </w:tc>
        <w:tc>
          <w:tcPr>
            <w:tcW w:w="992" w:type="dxa"/>
          </w:tcPr>
          <w:p w14:paraId="405CE479" w14:textId="77777777" w:rsidR="000533E8" w:rsidRPr="00EA00BA" w:rsidRDefault="000533E8" w:rsidP="00061043">
            <w:pPr>
              <w:rPr>
                <w:lang w:val="pt-BR"/>
              </w:rPr>
            </w:pPr>
          </w:p>
          <w:p w14:paraId="46B5D2DE" w14:textId="77777777" w:rsidR="000533E8" w:rsidRPr="00EA00BA" w:rsidRDefault="000533E8" w:rsidP="00061043"/>
          <w:p w14:paraId="4867717B" w14:textId="77777777" w:rsidR="000533E8" w:rsidRPr="00EA00BA" w:rsidRDefault="000533E8" w:rsidP="00061043"/>
          <w:p w14:paraId="43794590" w14:textId="77777777" w:rsidR="000533E8" w:rsidRPr="00EA00BA" w:rsidRDefault="000533E8" w:rsidP="00061043"/>
          <w:p w14:paraId="1E6E82E6" w14:textId="77777777" w:rsidR="000533E8" w:rsidRPr="00EA00BA" w:rsidRDefault="000533E8" w:rsidP="00061043"/>
          <w:p w14:paraId="10A08660" w14:textId="77777777" w:rsidR="000533E8" w:rsidRPr="00EA00BA" w:rsidRDefault="000533E8" w:rsidP="00061043"/>
          <w:p w14:paraId="794FDC06" w14:textId="77777777" w:rsidR="000533E8" w:rsidRPr="00EA00BA" w:rsidRDefault="000533E8" w:rsidP="00061043"/>
          <w:p w14:paraId="07B8D981" w14:textId="77777777" w:rsidR="000533E8" w:rsidRPr="00EA00BA" w:rsidRDefault="000533E8" w:rsidP="00061043"/>
          <w:p w14:paraId="597CDF23" w14:textId="77777777" w:rsidR="000533E8" w:rsidRPr="00EA00BA" w:rsidRDefault="000533E8" w:rsidP="00061043"/>
          <w:p w14:paraId="2689212D" w14:textId="77777777" w:rsidR="000533E8" w:rsidRPr="00EA00BA" w:rsidRDefault="000533E8" w:rsidP="00061043">
            <w:r w:rsidRPr="00EA00BA">
              <w:t>0,25</w:t>
            </w:r>
          </w:p>
          <w:p w14:paraId="75CA7E8E" w14:textId="77777777" w:rsidR="000533E8" w:rsidRPr="00EA00BA" w:rsidRDefault="000533E8" w:rsidP="00061043"/>
          <w:p w14:paraId="74660B2A" w14:textId="77777777" w:rsidR="000533E8" w:rsidRPr="00EA00BA" w:rsidRDefault="000533E8" w:rsidP="00061043">
            <w:r w:rsidRPr="00EA00BA">
              <w:t>0,25</w:t>
            </w:r>
          </w:p>
          <w:p w14:paraId="09C73496" w14:textId="77777777" w:rsidR="000533E8" w:rsidRPr="00EA00BA" w:rsidRDefault="000533E8" w:rsidP="00061043">
            <w:r w:rsidRPr="00EA00BA">
              <w:lastRenderedPageBreak/>
              <w:t>0,25</w:t>
            </w:r>
          </w:p>
          <w:p w14:paraId="3A390861" w14:textId="77777777" w:rsidR="000533E8" w:rsidRPr="00EA00BA" w:rsidRDefault="000533E8" w:rsidP="00061043">
            <w:r w:rsidRPr="00EA00BA">
              <w:t>0,25</w:t>
            </w:r>
          </w:p>
        </w:tc>
      </w:tr>
      <w:tr w:rsidR="000533E8" w:rsidRPr="00EA00BA" w14:paraId="66A931B3" w14:textId="77777777" w:rsidTr="00A76C71">
        <w:tc>
          <w:tcPr>
            <w:tcW w:w="675" w:type="dxa"/>
            <w:vMerge/>
          </w:tcPr>
          <w:p w14:paraId="4BBACE96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58943B7D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b</w:t>
            </w:r>
          </w:p>
        </w:tc>
        <w:tc>
          <w:tcPr>
            <w:tcW w:w="7300" w:type="dxa"/>
          </w:tcPr>
          <w:p w14:paraId="49BB12EF" w14:textId="77777777" w:rsidR="000533E8" w:rsidRPr="00EA00BA" w:rsidRDefault="000533E8" w:rsidP="00135A30">
            <w:r w:rsidRPr="00EA00BA">
              <w:t>Do a + b + c = 1</w:t>
            </w:r>
          </w:p>
          <w:p w14:paraId="28D24393" w14:textId="77777777" w:rsidR="000533E8" w:rsidRPr="00EA00BA" w:rsidRDefault="000533E8" w:rsidP="00135A30">
            <w:r w:rsidRPr="00EA00BA">
              <w:t xml:space="preserve">Ta có: </w:t>
            </w:r>
          </w:p>
          <w:p w14:paraId="257735B2" w14:textId="77777777" w:rsidR="000533E8" w:rsidRPr="00EA00BA" w:rsidRDefault="000533E8" w:rsidP="00135A30">
            <w:r w:rsidRPr="005F6384">
              <w:rPr>
                <w:position w:val="-26"/>
              </w:rPr>
              <w:object w:dxaOrig="5040" w:dyaOrig="700" w14:anchorId="09D1A586">
                <v:shape id="_x0000_i1040" type="#_x0000_t75" style="width:252.2pt;height:35.4pt" o:ole="">
                  <v:imagedata r:id="rId34" o:title=""/>
                </v:shape>
                <o:OLEObject Type="Embed" ProgID="Equation.DSMT4" ShapeID="_x0000_i1040" DrawAspect="Content" ObjectID="_1785436823" r:id="rId35"/>
              </w:object>
            </w:r>
            <w:r w:rsidRPr="00EA00BA">
              <w:t xml:space="preserve"> </w:t>
            </w:r>
          </w:p>
          <w:p w14:paraId="6953B897" w14:textId="77777777" w:rsidR="000533E8" w:rsidRPr="00EA00BA" w:rsidRDefault="000533E8" w:rsidP="00135A30">
            <w:r w:rsidRPr="005F6384">
              <w:rPr>
                <w:position w:val="-82"/>
              </w:rPr>
              <w:object w:dxaOrig="6259" w:dyaOrig="2160" w14:anchorId="4AC7A8F8">
                <v:shape id="_x0000_i1041" type="#_x0000_t75" style="width:309.65pt;height:108.2pt" o:ole="">
                  <v:imagedata r:id="rId36" o:title=""/>
                </v:shape>
                <o:OLEObject Type="Embed" ProgID="Equation.DSMT4" ShapeID="_x0000_i1041" DrawAspect="Content" ObjectID="_1785436824" r:id="rId37"/>
              </w:object>
            </w:r>
            <w:r w:rsidRPr="00EA00BA">
              <w:t xml:space="preserve"> </w:t>
            </w:r>
          </w:p>
          <w:p w14:paraId="4BDD6B45" w14:textId="77777777" w:rsidR="000533E8" w:rsidRPr="00EA00BA" w:rsidRDefault="000533E8" w:rsidP="00135A30">
            <w:r w:rsidRPr="00EA00BA">
              <w:t xml:space="preserve">(Áp dụng BĐT a.b </w:t>
            </w:r>
            <w:r w:rsidRPr="00EA00BA">
              <w:rPr>
                <w:rFonts w:ascii="Cambria Math" w:hAnsi="Cambria Math"/>
                <w:position w:val="-24"/>
              </w:rPr>
              <w:object w:dxaOrig="1060" w:dyaOrig="660" w14:anchorId="68AA2123">
                <v:shape id="_x0000_i1042" type="#_x0000_t75" style="width:53.25pt;height:32.9pt" o:ole="">
                  <v:imagedata r:id="rId38" o:title=""/>
                </v:shape>
                <o:OLEObject Type="Embed" ProgID="Equation.DSMT4" ShapeID="_x0000_i1042" DrawAspect="Content" ObjectID="_1785436825" r:id="rId39"/>
              </w:object>
            </w:r>
            <w:r w:rsidRPr="00EA00BA">
              <w:rPr>
                <w:rFonts w:ascii="Cambria Math" w:hAnsi="Cambria Math"/>
              </w:rPr>
              <w:t xml:space="preserve"> </w:t>
            </w:r>
            <w:r w:rsidRPr="00EA00BA">
              <w:t>)</w:t>
            </w:r>
          </w:p>
          <w:p w14:paraId="08691DEC" w14:textId="77777777" w:rsidR="000533E8" w:rsidRPr="00EA00BA" w:rsidRDefault="000533E8" w:rsidP="00135A30">
            <w:r w:rsidRPr="00EA00BA">
              <w:t xml:space="preserve">Tương tự : </w:t>
            </w:r>
            <w:r w:rsidRPr="00EA00BA">
              <w:rPr>
                <w:position w:val="-26"/>
              </w:rPr>
              <w:object w:dxaOrig="2480" w:dyaOrig="680" w14:anchorId="61C61CE5">
                <v:shape id="_x0000_i1043" type="#_x0000_t75" style="width:123.2pt;height:33.7pt" o:ole="">
                  <v:imagedata r:id="rId40" o:title=""/>
                </v:shape>
                <o:OLEObject Type="Embed" ProgID="Equation.DSMT4" ShapeID="_x0000_i1043" DrawAspect="Content" ObjectID="_1785436826" r:id="rId41"/>
              </w:object>
            </w:r>
            <w:r w:rsidRPr="00EA00BA">
              <w:t xml:space="preserve"> </w:t>
            </w:r>
          </w:p>
          <w:p w14:paraId="43AD90C5" w14:textId="77777777" w:rsidR="000533E8" w:rsidRPr="00EA00BA" w:rsidRDefault="000533E8" w:rsidP="00135A30">
            <w:r w:rsidRPr="00EA00BA">
              <w:tab/>
              <w:t xml:space="preserve">       </w:t>
            </w:r>
            <w:r w:rsidRPr="00EA00BA">
              <w:rPr>
                <w:position w:val="-26"/>
              </w:rPr>
              <w:object w:dxaOrig="2480" w:dyaOrig="680" w14:anchorId="084F6D96">
                <v:shape id="_x0000_i1044" type="#_x0000_t75" style="width:123.2pt;height:33.7pt" o:ole="">
                  <v:imagedata r:id="rId42" o:title=""/>
                </v:shape>
                <o:OLEObject Type="Embed" ProgID="Equation.DSMT4" ShapeID="_x0000_i1044" DrawAspect="Content" ObjectID="_1785436827" r:id="rId43"/>
              </w:object>
            </w:r>
            <w:r w:rsidRPr="00EA00BA">
              <w:t xml:space="preserve"> </w:t>
            </w:r>
          </w:p>
          <w:p w14:paraId="7497AB95" w14:textId="77777777" w:rsidR="000533E8" w:rsidRPr="00EA00BA" w:rsidRDefault="000533E8" w:rsidP="00135A30">
            <w:r w:rsidRPr="00EA00BA">
              <w:t>Cộng vế với vế  của (1), (2), (3) ta được:</w:t>
            </w:r>
          </w:p>
          <w:p w14:paraId="799E610C" w14:textId="77777777" w:rsidR="000533E8" w:rsidRPr="00EA00BA" w:rsidRDefault="000533E8" w:rsidP="00135A30">
            <w:r w:rsidRPr="00EA00BA">
              <w:t xml:space="preserve"> </w:t>
            </w:r>
            <w:r w:rsidRPr="00EA00BA">
              <w:rPr>
                <w:position w:val="-26"/>
              </w:rPr>
              <w:object w:dxaOrig="2740" w:dyaOrig="680" w14:anchorId="6A2BD8A6">
                <v:shape id="_x0000_i1045" type="#_x0000_t75" style="width:135.7pt;height:33.7pt" o:ole="">
                  <v:imagedata r:id="rId44" o:title=""/>
                </v:shape>
                <o:OLEObject Type="Embed" ProgID="Equation.DSMT4" ShapeID="_x0000_i1045" DrawAspect="Content" ObjectID="_1785436828" r:id="rId45"/>
              </w:object>
            </w:r>
            <w:r w:rsidRPr="00EA00BA">
              <w:rPr>
                <w:rFonts w:ascii="Cambria Math" w:hAnsi="Cambria Math"/>
              </w:rPr>
              <w:t>≤</w:t>
            </w:r>
            <w:r w:rsidRPr="00EA00BA">
              <w:rPr>
                <w:position w:val="-24"/>
              </w:rPr>
              <w:object w:dxaOrig="3220" w:dyaOrig="620" w14:anchorId="2F234B3F">
                <v:shape id="_x0000_i1046" type="#_x0000_t75" style="width:161.5pt;height:30.8pt" o:ole="">
                  <v:imagedata r:id="rId46" o:title=""/>
                </v:shape>
                <o:OLEObject Type="Embed" ProgID="Equation.DSMT4" ShapeID="_x0000_i1046" DrawAspect="Content" ObjectID="_1785436829" r:id="rId47"/>
              </w:object>
            </w:r>
            <w:r w:rsidRPr="00EA00BA">
              <w:t xml:space="preserve"> =1(đpcm)</w:t>
            </w:r>
          </w:p>
          <w:p w14:paraId="4BFDF52E" w14:textId="77777777" w:rsidR="000533E8" w:rsidRPr="00EA00BA" w:rsidRDefault="000533E8" w:rsidP="00061043">
            <w:r w:rsidRPr="00EA00BA">
              <w:t xml:space="preserve">Dấu “=” xảy ra </w:t>
            </w:r>
            <w:r w:rsidRPr="00EA00BA">
              <w:rPr>
                <w:rFonts w:ascii="Cambria Math" w:hAnsi="Cambria Math"/>
              </w:rPr>
              <w:t>⟺</w:t>
            </w:r>
            <w:r w:rsidRPr="00EA00BA">
              <w:t xml:space="preserve"> a= b = c = </w:t>
            </w:r>
            <w:r w:rsidRPr="00EA00BA">
              <w:rPr>
                <w:position w:val="-24"/>
              </w:rPr>
              <w:object w:dxaOrig="220" w:dyaOrig="660" w14:anchorId="780A7BC9">
                <v:shape id="_x0000_i1047" type="#_x0000_t75" style="width:11.25pt;height:32.9pt" o:ole="">
                  <v:imagedata r:id="rId48" o:title=""/>
                </v:shape>
                <o:OLEObject Type="Embed" ProgID="Equation.DSMT4" ShapeID="_x0000_i1047" DrawAspect="Content" ObjectID="_1785436830" r:id="rId49"/>
              </w:object>
            </w:r>
          </w:p>
        </w:tc>
        <w:tc>
          <w:tcPr>
            <w:tcW w:w="992" w:type="dxa"/>
          </w:tcPr>
          <w:p w14:paraId="68B3CE3C" w14:textId="77777777" w:rsidR="000533E8" w:rsidRPr="00EA00BA" w:rsidRDefault="000533E8" w:rsidP="00061043"/>
          <w:p w14:paraId="54FBBC8C" w14:textId="77777777" w:rsidR="000533E8" w:rsidRPr="00EA00BA" w:rsidRDefault="000533E8" w:rsidP="00061043"/>
          <w:p w14:paraId="587D1E26" w14:textId="77777777" w:rsidR="000533E8" w:rsidRPr="00EA00BA" w:rsidRDefault="000533E8" w:rsidP="00061043"/>
          <w:p w14:paraId="52FA8918" w14:textId="77777777" w:rsidR="000533E8" w:rsidRPr="00EA00BA" w:rsidRDefault="000533E8" w:rsidP="00061043"/>
          <w:p w14:paraId="706A5022" w14:textId="77777777" w:rsidR="000533E8" w:rsidRPr="00EA00BA" w:rsidRDefault="000533E8" w:rsidP="00061043"/>
          <w:p w14:paraId="39911034" w14:textId="77777777" w:rsidR="000533E8" w:rsidRPr="00EA00BA" w:rsidRDefault="000533E8" w:rsidP="00061043"/>
          <w:p w14:paraId="0D276B71" w14:textId="77777777" w:rsidR="000533E8" w:rsidRPr="00EA00BA" w:rsidRDefault="000533E8" w:rsidP="00061043"/>
          <w:p w14:paraId="3C518BA4" w14:textId="77777777" w:rsidR="000533E8" w:rsidRPr="00EA00BA" w:rsidRDefault="000533E8" w:rsidP="00061043"/>
          <w:p w14:paraId="1F66F842" w14:textId="77777777" w:rsidR="000533E8" w:rsidRPr="00EA00BA" w:rsidRDefault="000533E8" w:rsidP="00061043"/>
          <w:p w14:paraId="4C4EC21C" w14:textId="77777777" w:rsidR="000533E8" w:rsidRPr="00EA00BA" w:rsidRDefault="000533E8" w:rsidP="00061043"/>
          <w:p w14:paraId="0479869D" w14:textId="77777777" w:rsidR="000533E8" w:rsidRPr="00EA00BA" w:rsidRDefault="000533E8" w:rsidP="00061043"/>
          <w:p w14:paraId="452DF1BA" w14:textId="77777777" w:rsidR="000533E8" w:rsidRPr="00EA00BA" w:rsidRDefault="000533E8" w:rsidP="00061043">
            <w:r w:rsidRPr="00EA00BA">
              <w:t>0,25</w:t>
            </w:r>
          </w:p>
          <w:p w14:paraId="0E9F4B5C" w14:textId="77777777" w:rsidR="000533E8" w:rsidRPr="00EA00BA" w:rsidRDefault="000533E8" w:rsidP="00061043"/>
          <w:p w14:paraId="101AB349" w14:textId="77777777" w:rsidR="000533E8" w:rsidRPr="00EA00BA" w:rsidRDefault="000533E8" w:rsidP="00061043"/>
          <w:p w14:paraId="6B5CA719" w14:textId="77777777" w:rsidR="000533E8" w:rsidRPr="00EA00BA" w:rsidRDefault="000533E8" w:rsidP="00061043"/>
          <w:p w14:paraId="5C835108" w14:textId="77777777" w:rsidR="000533E8" w:rsidRPr="00EA00BA" w:rsidRDefault="000533E8" w:rsidP="00061043">
            <w:r w:rsidRPr="00EA00BA">
              <w:t>0,25</w:t>
            </w:r>
          </w:p>
          <w:p w14:paraId="34C88FED" w14:textId="77777777" w:rsidR="000533E8" w:rsidRPr="00EA00BA" w:rsidRDefault="000533E8" w:rsidP="00061043"/>
          <w:p w14:paraId="0D463FC8" w14:textId="77777777" w:rsidR="000533E8" w:rsidRPr="00EA00BA" w:rsidRDefault="000533E8" w:rsidP="00061043"/>
          <w:p w14:paraId="5B099679" w14:textId="77777777" w:rsidR="000533E8" w:rsidRPr="00EA00BA" w:rsidRDefault="000533E8" w:rsidP="00061043">
            <w:r w:rsidRPr="00EA00BA">
              <w:t>0,25</w:t>
            </w:r>
          </w:p>
          <w:p w14:paraId="19DE905A" w14:textId="77777777" w:rsidR="000533E8" w:rsidRPr="00EA00BA" w:rsidRDefault="000533E8" w:rsidP="00061043"/>
          <w:p w14:paraId="0A5491DC" w14:textId="77777777" w:rsidR="000533E8" w:rsidRPr="00EA00BA" w:rsidRDefault="000533E8" w:rsidP="00061043"/>
          <w:p w14:paraId="696C4B22" w14:textId="77777777" w:rsidR="000533E8" w:rsidRPr="00EA00BA" w:rsidRDefault="000533E8" w:rsidP="00061043"/>
          <w:p w14:paraId="7A8B499D" w14:textId="77777777" w:rsidR="000533E8" w:rsidRPr="00EA00BA" w:rsidRDefault="000533E8" w:rsidP="00061043"/>
          <w:p w14:paraId="4C940C50" w14:textId="77777777" w:rsidR="000533E8" w:rsidRPr="00EA00BA" w:rsidRDefault="000533E8" w:rsidP="00061043">
            <w:r w:rsidRPr="00EA00BA">
              <w:t>0,25</w:t>
            </w:r>
          </w:p>
        </w:tc>
      </w:tr>
      <w:tr w:rsidR="000533E8" w:rsidRPr="00EA00BA" w14:paraId="26E99ABB" w14:textId="77777777" w:rsidTr="00655296">
        <w:trPr>
          <w:trHeight w:val="2544"/>
        </w:trPr>
        <w:tc>
          <w:tcPr>
            <w:tcW w:w="675" w:type="dxa"/>
            <w:vMerge w:val="restart"/>
          </w:tcPr>
          <w:p w14:paraId="03E49BAA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43470FE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1ADFAEDF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12445863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2FF8A5B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006BAE56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E0BD496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6E752EF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3659B53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C04ACB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A6217EE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3</w:t>
            </w:r>
          </w:p>
          <w:p w14:paraId="003CFBA1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E8DEDC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5E71400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CF73B2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63A48036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8D7710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C1727F4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F648764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2EAAF9AC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038F600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544258E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1058ABBF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34C18977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7FC37437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084E67F5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42F6CCCA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  <w:p w14:paraId="111B305C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5B1AFE21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7300" w:type="dxa"/>
          </w:tcPr>
          <w:p w14:paraId="3594277C" w14:textId="77777777" w:rsidR="000533E8" w:rsidRPr="00EA00BA" w:rsidRDefault="008F4BBE" w:rsidP="00061043">
            <w:pPr>
              <w:rPr>
                <w:rFonts w:ascii=".VnTime" w:hAnsi=".VnTime"/>
              </w:rPr>
            </w:pPr>
            <w:r>
              <w:rPr>
                <w:noProof/>
              </w:rPr>
              <w:drawing>
                <wp:inline distT="0" distB="0" distL="0" distR="0" wp14:anchorId="453BCE4C" wp14:editId="22661240">
                  <wp:extent cx="2400300" cy="1533525"/>
                  <wp:effectExtent l="0" t="0" r="0" b="0"/>
                  <wp:docPr id="2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14:paraId="0FBB7E51" w14:textId="77777777" w:rsidR="000533E8" w:rsidRPr="00EA00BA" w:rsidRDefault="000533E8" w:rsidP="00061043"/>
        </w:tc>
      </w:tr>
      <w:tr w:rsidR="000533E8" w:rsidRPr="00EA00BA" w14:paraId="4B972924" w14:textId="77777777" w:rsidTr="00A76C71">
        <w:trPr>
          <w:trHeight w:val="3312"/>
        </w:trPr>
        <w:tc>
          <w:tcPr>
            <w:tcW w:w="675" w:type="dxa"/>
            <w:vMerge/>
          </w:tcPr>
          <w:p w14:paraId="6AE1BF57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71764A6A" w14:textId="77777777" w:rsidR="000533E8" w:rsidRPr="00EA00BA" w:rsidRDefault="000533E8" w:rsidP="00061043">
            <w:pPr>
              <w:spacing w:line="360" w:lineRule="auto"/>
              <w:rPr>
                <w:b/>
              </w:rPr>
            </w:pPr>
          </w:p>
          <w:p w14:paraId="6211AE3B" w14:textId="77777777" w:rsidR="000533E8" w:rsidRPr="00EA00BA" w:rsidRDefault="000533E8" w:rsidP="00061043">
            <w:pPr>
              <w:spacing w:line="360" w:lineRule="auto"/>
              <w:rPr>
                <w:b/>
              </w:rPr>
            </w:pPr>
          </w:p>
          <w:p w14:paraId="5B55F2A9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a</w:t>
            </w:r>
          </w:p>
          <w:p w14:paraId="0B4B2673" w14:textId="77777777" w:rsidR="000533E8" w:rsidRPr="00EA00BA" w:rsidRDefault="000533E8" w:rsidP="00655296">
            <w:pPr>
              <w:rPr>
                <w:b/>
              </w:rPr>
            </w:pPr>
          </w:p>
          <w:p w14:paraId="5D0EB037" w14:textId="77777777" w:rsidR="000533E8" w:rsidRPr="00EA00BA" w:rsidRDefault="000533E8" w:rsidP="00655296">
            <w:pPr>
              <w:rPr>
                <w:b/>
              </w:rPr>
            </w:pPr>
          </w:p>
          <w:p w14:paraId="178B0ECA" w14:textId="77777777" w:rsidR="000533E8" w:rsidRPr="00EA00BA" w:rsidRDefault="000533E8" w:rsidP="00655296">
            <w:pPr>
              <w:rPr>
                <w:b/>
              </w:rPr>
            </w:pPr>
          </w:p>
          <w:p w14:paraId="4CC328EF" w14:textId="77777777" w:rsidR="000533E8" w:rsidRPr="00EA00BA" w:rsidRDefault="000533E8" w:rsidP="00655296">
            <w:pPr>
              <w:rPr>
                <w:b/>
              </w:rPr>
            </w:pPr>
          </w:p>
          <w:p w14:paraId="76063296" w14:textId="77777777" w:rsidR="000533E8" w:rsidRPr="00EA00BA" w:rsidRDefault="000533E8" w:rsidP="00655296">
            <w:pPr>
              <w:rPr>
                <w:b/>
              </w:rPr>
            </w:pPr>
          </w:p>
          <w:p w14:paraId="66CF958F" w14:textId="77777777" w:rsidR="000533E8" w:rsidRPr="00EA00BA" w:rsidRDefault="000533E8" w:rsidP="00655296">
            <w:pPr>
              <w:rPr>
                <w:b/>
              </w:rPr>
            </w:pPr>
          </w:p>
        </w:tc>
        <w:tc>
          <w:tcPr>
            <w:tcW w:w="7300" w:type="dxa"/>
          </w:tcPr>
          <w:p w14:paraId="44A96C89" w14:textId="77777777" w:rsidR="000533E8" w:rsidRPr="00EA00BA" w:rsidRDefault="000533E8" w:rsidP="006B2A57">
            <w:pPr>
              <w:rPr>
                <w:lang w:val="pt-BR"/>
              </w:rPr>
            </w:pPr>
            <w:r w:rsidRPr="00EA00BA">
              <w:rPr>
                <w:position w:val="-54"/>
                <w:lang w:val="pt-BR"/>
              </w:rPr>
              <w:object w:dxaOrig="2520" w:dyaOrig="1200" w14:anchorId="40D6F685">
                <v:shape id="_x0000_i1048" type="#_x0000_t75" style="width:142.35pt;height:67.4pt" o:ole="">
                  <v:imagedata r:id="rId51" o:title=""/>
                </v:shape>
                <o:OLEObject Type="Embed" ProgID="Equation.3" ShapeID="_x0000_i1048" DrawAspect="Content" ObjectID="_1785436831" r:id="rId52"/>
              </w:object>
            </w:r>
          </w:p>
          <w:p w14:paraId="32B59897" w14:textId="77777777" w:rsidR="000533E8" w:rsidRPr="00EA00BA" w:rsidRDefault="000533E8" w:rsidP="00655296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 xml:space="preserve">Tương tự: </w:t>
            </w:r>
            <w:r w:rsidRPr="00EA00BA">
              <w:rPr>
                <w:position w:val="-30"/>
                <w:lang w:val="pt-BR"/>
              </w:rPr>
              <w:object w:dxaOrig="1219" w:dyaOrig="680" w14:anchorId="11BC1AEB">
                <v:shape id="_x0000_i1049" type="#_x0000_t75" style="width:73.65pt;height:41.2pt" o:ole="">
                  <v:imagedata r:id="rId53" o:title=""/>
                </v:shape>
                <o:OLEObject Type="Embed" ProgID="Equation.3" ShapeID="_x0000_i1049" DrawAspect="Content" ObjectID="_1785436832" r:id="rId54"/>
              </w:object>
            </w:r>
            <w:r w:rsidRPr="00EA00BA">
              <w:rPr>
                <w:lang w:val="pt-BR"/>
              </w:rPr>
              <w:t xml:space="preserve">; </w:t>
            </w:r>
          </w:p>
          <w:p w14:paraId="7BABA401" w14:textId="77777777" w:rsidR="000533E8" w:rsidRPr="00EA00BA" w:rsidRDefault="000533E8" w:rsidP="00655296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 xml:space="preserve">                </w:t>
            </w:r>
            <w:r w:rsidRPr="00EA00BA">
              <w:rPr>
                <w:position w:val="-30"/>
                <w:lang w:val="pt-BR"/>
              </w:rPr>
              <w:object w:dxaOrig="1219" w:dyaOrig="700" w14:anchorId="78617199">
                <v:shape id="_x0000_i1050" type="#_x0000_t75" style="width:65.35pt;height:38.3pt" o:ole="">
                  <v:imagedata r:id="rId55" o:title=""/>
                </v:shape>
                <o:OLEObject Type="Embed" ProgID="Equation.3" ShapeID="_x0000_i1050" DrawAspect="Content" ObjectID="_1785436833" r:id="rId56"/>
              </w:object>
            </w:r>
            <w:r w:rsidRPr="00EA00BA">
              <w:rPr>
                <w:lang w:val="pt-BR"/>
              </w:rPr>
              <w:t xml:space="preserve">                                                             </w:t>
            </w:r>
          </w:p>
          <w:p w14:paraId="02BFC1B0" w14:textId="77777777" w:rsidR="000533E8" w:rsidRPr="00EA00BA" w:rsidRDefault="000533E8" w:rsidP="00655296">
            <w:r w:rsidRPr="00EA00BA">
              <w:rPr>
                <w:lang w:val="pt-BR"/>
              </w:rPr>
              <w:lastRenderedPageBreak/>
              <w:t xml:space="preserve">    </w:t>
            </w:r>
            <w:r w:rsidRPr="00EA00BA">
              <w:rPr>
                <w:position w:val="-6"/>
                <w:lang w:val="pt-BR"/>
              </w:rPr>
              <w:object w:dxaOrig="300" w:dyaOrig="240" w14:anchorId="4D4FFEAE">
                <v:shape id="_x0000_i1051" type="#_x0000_t75" style="width:15pt;height:12.05pt" o:ole="">
                  <v:imagedata r:id="rId57" o:title=""/>
                </v:shape>
                <o:OLEObject Type="Embed" ProgID="Equation.DSMT4" ShapeID="_x0000_i1051" DrawAspect="Content" ObjectID="_1785436834" r:id="rId58"/>
              </w:object>
            </w:r>
            <w:r w:rsidRPr="00EA00BA">
              <w:rPr>
                <w:lang w:val="pt-BR"/>
              </w:rPr>
              <w:t xml:space="preserve"> </w:t>
            </w:r>
            <w:r w:rsidRPr="00EA00BA">
              <w:rPr>
                <w:position w:val="-30"/>
                <w:lang w:val="pt-BR"/>
              </w:rPr>
              <w:object w:dxaOrig="4220" w:dyaOrig="680" w14:anchorId="10EA3C0B">
                <v:shape id="_x0000_i1052" type="#_x0000_t75" style="width:251.4pt;height:41.2pt" o:ole="">
                  <v:imagedata r:id="rId59" o:title=""/>
                </v:shape>
                <o:OLEObject Type="Embed" ProgID="Equation.3" ShapeID="_x0000_i1052" DrawAspect="Content" ObjectID="_1785436835" r:id="rId60"/>
              </w:object>
            </w:r>
            <w:r w:rsidRPr="00EA00BA">
              <w:rPr>
                <w:lang w:val="pt-BR"/>
              </w:rPr>
              <w:t xml:space="preserve">                                                </w:t>
            </w:r>
          </w:p>
        </w:tc>
        <w:tc>
          <w:tcPr>
            <w:tcW w:w="992" w:type="dxa"/>
          </w:tcPr>
          <w:p w14:paraId="11763237" w14:textId="77777777" w:rsidR="000533E8" w:rsidRPr="00EA00BA" w:rsidRDefault="000533E8" w:rsidP="00061043"/>
          <w:p w14:paraId="7E712113" w14:textId="77777777" w:rsidR="000533E8" w:rsidRPr="00EA00BA" w:rsidRDefault="000533E8" w:rsidP="00061043">
            <w:r w:rsidRPr="00EA00BA">
              <w:t>0,25</w:t>
            </w:r>
          </w:p>
          <w:p w14:paraId="550ED67A" w14:textId="77777777" w:rsidR="000533E8" w:rsidRPr="00EA00BA" w:rsidRDefault="000533E8" w:rsidP="00061043"/>
          <w:p w14:paraId="3546FAD6" w14:textId="77777777" w:rsidR="000533E8" w:rsidRPr="00EA00BA" w:rsidRDefault="000533E8" w:rsidP="00061043"/>
          <w:p w14:paraId="7F11A886" w14:textId="77777777" w:rsidR="000533E8" w:rsidRPr="00EA00BA" w:rsidRDefault="000533E8" w:rsidP="00061043"/>
          <w:p w14:paraId="637B1324" w14:textId="77777777" w:rsidR="000533E8" w:rsidRPr="00EA00BA" w:rsidRDefault="000533E8" w:rsidP="00061043">
            <w:r w:rsidRPr="00EA00BA">
              <w:t>0,25</w:t>
            </w:r>
          </w:p>
          <w:p w14:paraId="039A2CAA" w14:textId="77777777" w:rsidR="000533E8" w:rsidRPr="00EA00BA" w:rsidRDefault="000533E8" w:rsidP="00061043"/>
          <w:p w14:paraId="4CB02E67" w14:textId="77777777" w:rsidR="000533E8" w:rsidRPr="00EA00BA" w:rsidRDefault="000533E8" w:rsidP="00061043"/>
          <w:p w14:paraId="1DF10B8C" w14:textId="77777777" w:rsidR="000533E8" w:rsidRPr="00EA00BA" w:rsidRDefault="000533E8" w:rsidP="00061043">
            <w:r w:rsidRPr="00EA00BA">
              <w:t>0,25</w:t>
            </w:r>
          </w:p>
          <w:p w14:paraId="4354C370" w14:textId="77777777" w:rsidR="000533E8" w:rsidRPr="00EA00BA" w:rsidRDefault="000533E8" w:rsidP="00061043"/>
          <w:p w14:paraId="25DA87C4" w14:textId="77777777" w:rsidR="000533E8" w:rsidRPr="00EA00BA" w:rsidRDefault="000533E8" w:rsidP="00061043">
            <w:r w:rsidRPr="00EA00BA">
              <w:lastRenderedPageBreak/>
              <w:t>025</w:t>
            </w:r>
          </w:p>
        </w:tc>
      </w:tr>
      <w:tr w:rsidR="000533E8" w:rsidRPr="00EA00BA" w14:paraId="7D7758E3" w14:textId="77777777" w:rsidTr="00A76C71">
        <w:trPr>
          <w:trHeight w:val="3280"/>
        </w:trPr>
        <w:tc>
          <w:tcPr>
            <w:tcW w:w="675" w:type="dxa"/>
            <w:vMerge/>
          </w:tcPr>
          <w:p w14:paraId="01123A1A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334B99C3" w14:textId="77777777" w:rsidR="000533E8" w:rsidRPr="00EA00BA" w:rsidRDefault="000533E8" w:rsidP="00061043">
            <w:pPr>
              <w:rPr>
                <w:b/>
              </w:rPr>
            </w:pPr>
          </w:p>
          <w:p w14:paraId="7656AF05" w14:textId="77777777" w:rsidR="000533E8" w:rsidRPr="00EA00BA" w:rsidRDefault="000533E8" w:rsidP="00061043">
            <w:pPr>
              <w:rPr>
                <w:b/>
              </w:rPr>
            </w:pPr>
          </w:p>
          <w:p w14:paraId="76854EB5" w14:textId="77777777" w:rsidR="000533E8" w:rsidRPr="00EA00BA" w:rsidRDefault="000533E8" w:rsidP="00061043">
            <w:pPr>
              <w:rPr>
                <w:b/>
              </w:rPr>
            </w:pPr>
          </w:p>
          <w:p w14:paraId="73296FF6" w14:textId="77777777" w:rsidR="000533E8" w:rsidRPr="00EA00BA" w:rsidRDefault="000533E8" w:rsidP="00061043">
            <w:pPr>
              <w:rPr>
                <w:b/>
              </w:rPr>
            </w:pPr>
          </w:p>
          <w:p w14:paraId="17B91419" w14:textId="77777777" w:rsidR="000533E8" w:rsidRPr="00EA00BA" w:rsidRDefault="000533E8" w:rsidP="00061043">
            <w:pPr>
              <w:rPr>
                <w:b/>
              </w:rPr>
            </w:pPr>
            <w:r w:rsidRPr="00EA00BA">
              <w:rPr>
                <w:b/>
              </w:rPr>
              <w:t>b</w:t>
            </w:r>
          </w:p>
        </w:tc>
        <w:tc>
          <w:tcPr>
            <w:tcW w:w="7300" w:type="dxa"/>
          </w:tcPr>
          <w:p w14:paraId="3244D3EE" w14:textId="77777777" w:rsidR="000533E8" w:rsidRPr="00EA00BA" w:rsidRDefault="000533E8" w:rsidP="00655296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>Áp dụng tính chất phân giác vào các tam giác ABC, ta có:</w:t>
            </w:r>
          </w:p>
          <w:p w14:paraId="15832AEE" w14:textId="77777777" w:rsidR="000533E8" w:rsidRPr="00EA00BA" w:rsidRDefault="000533E8" w:rsidP="00655296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 xml:space="preserve">    </w:t>
            </w:r>
            <w:r w:rsidRPr="00EA00BA">
              <w:rPr>
                <w:position w:val="-24"/>
                <w:lang w:val="pt-BR"/>
              </w:rPr>
              <w:object w:dxaOrig="999" w:dyaOrig="620" w14:anchorId="050E3BE1">
                <v:shape id="_x0000_i1053" type="#_x0000_t75" style="width:56.2pt;height:35.4pt" o:ole="">
                  <v:imagedata r:id="rId61" o:title=""/>
                </v:shape>
                <o:OLEObject Type="Embed" ProgID="Equation.DSMT4" ShapeID="_x0000_i1053" DrawAspect="Content" ObjectID="_1785436836" r:id="rId62"/>
              </w:object>
            </w:r>
            <w:r w:rsidRPr="00EA00BA">
              <w:rPr>
                <w:lang w:val="pt-BR"/>
              </w:rPr>
              <w:t xml:space="preserve">                                                                             </w:t>
            </w:r>
          </w:p>
          <w:p w14:paraId="64129B4A" w14:textId="77777777" w:rsidR="000533E8" w:rsidRPr="00EA00BA" w:rsidRDefault="000533E8" w:rsidP="00655296">
            <w:pPr>
              <w:rPr>
                <w:lang w:val="pt-BR"/>
              </w:rPr>
            </w:pPr>
            <w:r w:rsidRPr="00EA00BA">
              <w:rPr>
                <w:lang w:val="pt-BR"/>
              </w:rPr>
              <w:t xml:space="preserve">Áp dụng tính chất phân giác vào các tam giác </w:t>
            </w:r>
            <w:r w:rsidR="008F4BB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E1BDDF7" wp14:editId="5E1EFB2F">
                      <wp:simplePos x="0" y="0"/>
                      <wp:positionH relativeFrom="column">
                        <wp:posOffset>5437505</wp:posOffset>
                      </wp:positionH>
                      <wp:positionV relativeFrom="paragraph">
                        <wp:posOffset>133350</wp:posOffset>
                      </wp:positionV>
                      <wp:extent cx="1143000" cy="542925"/>
                      <wp:effectExtent l="0" t="0" r="0" b="952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542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21AA9AF" w14:textId="77777777" w:rsidR="000533E8" w:rsidRPr="002677F1" w:rsidRDefault="000533E8" w:rsidP="00655296">
                                  <w:r w:rsidRPr="002677F1">
                                    <w:rPr>
                                      <w:lang w:val="pt-BR"/>
                                    </w:rPr>
                                    <w:t xml:space="preserve">        </w:t>
                                  </w:r>
                                </w:p>
                                <w:p w14:paraId="63EC8DFE" w14:textId="77777777" w:rsidR="000533E8" w:rsidRPr="002677F1" w:rsidRDefault="000533E8" w:rsidP="00655296">
                                  <w:r w:rsidRPr="002677F1">
                                    <w:rPr>
                                      <w:lang w:val="pt-BR"/>
                                    </w:rPr>
                                    <w:t xml:space="preserve">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1BDDF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margin-left:428.15pt;margin-top:10.5pt;width:90pt;height:42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" filled="f" stroked="f">
                      <v:textbox>
                        <w:txbxContent>
                          <w:p w14:paraId="521AA9AF" w14:textId="77777777" w:rsidR="000533E8" w:rsidRPr="002677F1" w:rsidRDefault="000533E8" w:rsidP="00655296">
                            <w:r w:rsidRPr="002677F1">
                              <w:rPr>
                                <w:lang w:val="pt-BR"/>
                              </w:rPr>
                              <w:t xml:space="preserve">        </w:t>
                            </w:r>
                          </w:p>
                          <w:p w14:paraId="63EC8DFE" w14:textId="77777777" w:rsidR="000533E8" w:rsidRPr="002677F1" w:rsidRDefault="000533E8" w:rsidP="00655296">
                            <w:r w:rsidRPr="002677F1">
                              <w:rPr>
                                <w:lang w:val="pt-BR"/>
                              </w:rPr>
                              <w:t xml:space="preserve">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00BA">
              <w:rPr>
                <w:caps/>
                <w:lang w:val="pt-BR"/>
              </w:rPr>
              <w:t>abi,</w:t>
            </w:r>
            <w:r w:rsidRPr="00EA00BA">
              <w:rPr>
                <w:lang w:val="pt-BR"/>
              </w:rPr>
              <w:t xml:space="preserve"> ta có:</w:t>
            </w:r>
          </w:p>
          <w:p w14:paraId="38DC53E1" w14:textId="77777777" w:rsidR="000533E8" w:rsidRPr="00EA00BA" w:rsidRDefault="000533E8" w:rsidP="00655296">
            <w:pPr>
              <w:rPr>
                <w:lang w:val="pt-BR"/>
              </w:rPr>
            </w:pPr>
            <w:r w:rsidRPr="008116F2">
              <w:rPr>
                <w:lang w:val="pt-BR"/>
              </w:rPr>
              <w:t xml:space="preserve">  </w:t>
            </w:r>
            <w:r w:rsidRPr="00EA00BA">
              <w:rPr>
                <w:position w:val="-24"/>
              </w:rPr>
              <w:object w:dxaOrig="1020" w:dyaOrig="620" w14:anchorId="65972B97">
                <v:shape id="_x0000_i1054" type="#_x0000_t75" style="width:51.2pt;height:30.8pt" o:ole="">
                  <v:imagedata r:id="rId63" o:title=""/>
                </v:shape>
                <o:OLEObject Type="Embed" ProgID="Equation.DSMT4" ShapeID="_x0000_i1054" DrawAspect="Content" ObjectID="_1785436837" r:id="rId64"/>
              </w:object>
            </w:r>
          </w:p>
          <w:p w14:paraId="778AAB16" w14:textId="77777777" w:rsidR="000533E8" w:rsidRPr="00EA00BA" w:rsidRDefault="000533E8" w:rsidP="00655296">
            <w:pPr>
              <w:rPr>
                <w:lang w:val="pt-BR"/>
              </w:rPr>
            </w:pPr>
            <w:r w:rsidRPr="00EA00BA">
              <w:rPr>
                <w:lang w:val="pt-BR"/>
              </w:rPr>
              <w:t xml:space="preserve">Áp dụng tính chất phân giác vào các tam giác </w:t>
            </w:r>
            <w:r w:rsidRPr="00EA00BA">
              <w:rPr>
                <w:caps/>
                <w:lang w:val="pt-BR"/>
              </w:rPr>
              <w:t xml:space="preserve">aic, </w:t>
            </w:r>
            <w:r w:rsidRPr="00EA00BA">
              <w:rPr>
                <w:lang w:val="pt-BR"/>
              </w:rPr>
              <w:t>ta có:</w:t>
            </w:r>
          </w:p>
          <w:p w14:paraId="1DD26EB8" w14:textId="77777777" w:rsidR="000533E8" w:rsidRPr="00EA00BA" w:rsidRDefault="000533E8" w:rsidP="00655296">
            <w:pPr>
              <w:rPr>
                <w:caps/>
                <w:lang w:val="pt-BR"/>
              </w:rPr>
            </w:pPr>
            <w:r w:rsidRPr="008116F2">
              <w:rPr>
                <w:lang w:val="pt-BR"/>
              </w:rPr>
              <w:t xml:space="preserve">  </w:t>
            </w:r>
            <w:r w:rsidRPr="00EA00BA">
              <w:rPr>
                <w:position w:val="-24"/>
              </w:rPr>
              <w:object w:dxaOrig="1060" w:dyaOrig="620" w14:anchorId="737020CF">
                <v:shape id="_x0000_i1055" type="#_x0000_t75" style="width:53.25pt;height:30.8pt" o:ole="">
                  <v:imagedata r:id="rId65" o:title=""/>
                </v:shape>
                <o:OLEObject Type="Embed" ProgID="Equation.DSMT4" ShapeID="_x0000_i1055" DrawAspect="Content" ObjectID="_1785436838" r:id="rId66"/>
              </w:object>
            </w:r>
          </w:p>
          <w:p w14:paraId="2CEE48E9" w14:textId="77777777" w:rsidR="000533E8" w:rsidRPr="00EA00BA" w:rsidRDefault="000533E8" w:rsidP="00655296">
            <w:pPr>
              <w:rPr>
                <w:lang w:val="pt-BR"/>
              </w:rPr>
            </w:pPr>
            <w:r w:rsidRPr="00EA00BA">
              <w:rPr>
                <w:position w:val="-6"/>
                <w:lang w:val="pt-BR"/>
              </w:rPr>
              <w:object w:dxaOrig="300" w:dyaOrig="240" w14:anchorId="2FA7A70D">
                <v:shape id="_x0000_i1056" type="#_x0000_t75" style="width:15pt;height:12.05pt" o:ole="">
                  <v:imagedata r:id="rId67" o:title=""/>
                </v:shape>
                <o:OLEObject Type="Embed" ProgID="Equation.DSMT4" ShapeID="_x0000_i1056" DrawAspect="Content" ObjectID="_1785436839" r:id="rId68"/>
              </w:object>
            </w:r>
            <w:r w:rsidRPr="00EA00BA">
              <w:rPr>
                <w:lang w:val="pt-BR"/>
              </w:rPr>
              <w:t xml:space="preserve"> </w:t>
            </w:r>
            <w:r w:rsidRPr="00EA00BA">
              <w:rPr>
                <w:position w:val="-44"/>
                <w:lang w:val="pt-BR"/>
              </w:rPr>
              <w:object w:dxaOrig="4000" w:dyaOrig="999" w14:anchorId="4DC06F52">
                <v:shape id="_x0000_i1057" type="#_x0000_t75" style="width:221.85pt;height:56.2pt" o:ole="">
                  <v:imagedata r:id="rId69" o:title=""/>
                </v:shape>
                <o:OLEObject Type="Embed" ProgID="Equation.3" ShapeID="_x0000_i1057" DrawAspect="Content" ObjectID="_1785436840" r:id="rId70"/>
              </w:object>
            </w:r>
            <w:r w:rsidRPr="00EA00BA">
              <w:rPr>
                <w:lang w:val="pt-BR"/>
              </w:rPr>
              <w:t xml:space="preserve">                                                        </w:t>
            </w:r>
          </w:p>
        </w:tc>
        <w:tc>
          <w:tcPr>
            <w:tcW w:w="992" w:type="dxa"/>
          </w:tcPr>
          <w:p w14:paraId="4C6FD1BC" w14:textId="77777777" w:rsidR="000533E8" w:rsidRPr="00EA00BA" w:rsidRDefault="000533E8" w:rsidP="00207D2E">
            <w:pPr>
              <w:rPr>
                <w:lang w:val="pt-BR"/>
              </w:rPr>
            </w:pPr>
          </w:p>
          <w:p w14:paraId="78CDF0E3" w14:textId="77777777" w:rsidR="000533E8" w:rsidRPr="00EA00BA" w:rsidRDefault="000533E8" w:rsidP="00207D2E">
            <w:r w:rsidRPr="00EA00BA">
              <w:t>0,25</w:t>
            </w:r>
          </w:p>
          <w:p w14:paraId="0F9F1B45" w14:textId="77777777" w:rsidR="000533E8" w:rsidRPr="00EA00BA" w:rsidRDefault="000533E8" w:rsidP="00207D2E"/>
          <w:p w14:paraId="65E5E1A2" w14:textId="77777777" w:rsidR="000533E8" w:rsidRPr="00EA00BA" w:rsidRDefault="000533E8" w:rsidP="00655296">
            <w:r w:rsidRPr="00EA00BA">
              <w:t>0,25</w:t>
            </w:r>
          </w:p>
          <w:p w14:paraId="3F0DED33" w14:textId="77777777" w:rsidR="000533E8" w:rsidRPr="00EA00BA" w:rsidRDefault="000533E8" w:rsidP="00207D2E"/>
          <w:p w14:paraId="1451A635" w14:textId="77777777" w:rsidR="000533E8" w:rsidRPr="00EA00BA" w:rsidRDefault="000533E8" w:rsidP="00207D2E"/>
          <w:p w14:paraId="1B61E937" w14:textId="77777777" w:rsidR="000533E8" w:rsidRPr="00EA00BA" w:rsidRDefault="000533E8" w:rsidP="00207D2E">
            <w:r w:rsidRPr="00EA00BA">
              <w:t>0,25</w:t>
            </w:r>
          </w:p>
          <w:p w14:paraId="163CB208" w14:textId="77777777" w:rsidR="000533E8" w:rsidRPr="00EA00BA" w:rsidRDefault="000533E8" w:rsidP="00D917D6"/>
          <w:p w14:paraId="3186A896" w14:textId="77777777" w:rsidR="000533E8" w:rsidRPr="00EA00BA" w:rsidRDefault="000533E8" w:rsidP="00D917D6"/>
          <w:p w14:paraId="15FE4781" w14:textId="77777777" w:rsidR="000533E8" w:rsidRPr="00EA00BA" w:rsidRDefault="000533E8" w:rsidP="00D917D6"/>
          <w:p w14:paraId="5709DE81" w14:textId="77777777" w:rsidR="000533E8" w:rsidRPr="00EA00BA" w:rsidRDefault="000533E8" w:rsidP="00D917D6">
            <w:r w:rsidRPr="00EA00BA">
              <w:t>0,25</w:t>
            </w:r>
          </w:p>
          <w:p w14:paraId="30A9CF02" w14:textId="77777777" w:rsidR="000533E8" w:rsidRPr="00EA00BA" w:rsidRDefault="000533E8" w:rsidP="00207D2E"/>
        </w:tc>
      </w:tr>
      <w:tr w:rsidR="000533E8" w:rsidRPr="00EA00BA" w14:paraId="1C633774" w14:textId="77777777" w:rsidTr="00A76C71">
        <w:trPr>
          <w:trHeight w:val="4106"/>
        </w:trPr>
        <w:tc>
          <w:tcPr>
            <w:tcW w:w="675" w:type="dxa"/>
            <w:vMerge/>
          </w:tcPr>
          <w:p w14:paraId="669A0282" w14:textId="77777777" w:rsidR="000533E8" w:rsidRPr="00EA00BA" w:rsidRDefault="000533E8" w:rsidP="00061043">
            <w:pPr>
              <w:rPr>
                <w:rFonts w:ascii=".VnTime" w:hAnsi=".VnTime"/>
                <w:b/>
              </w:rPr>
            </w:pPr>
          </w:p>
        </w:tc>
        <w:tc>
          <w:tcPr>
            <w:tcW w:w="667" w:type="dxa"/>
            <w:gridSpan w:val="2"/>
          </w:tcPr>
          <w:p w14:paraId="3D5F33C8" w14:textId="77777777" w:rsidR="000533E8" w:rsidRPr="00EA00BA" w:rsidRDefault="000533E8" w:rsidP="00061043">
            <w:pPr>
              <w:rPr>
                <w:b/>
              </w:rPr>
            </w:pPr>
          </w:p>
          <w:p w14:paraId="0852517B" w14:textId="77777777" w:rsidR="000533E8" w:rsidRPr="00EA00BA" w:rsidRDefault="000533E8" w:rsidP="00061043">
            <w:pPr>
              <w:rPr>
                <w:b/>
              </w:rPr>
            </w:pPr>
          </w:p>
          <w:p w14:paraId="590C9CA5" w14:textId="77777777" w:rsidR="000533E8" w:rsidRPr="00EA00BA" w:rsidRDefault="000533E8" w:rsidP="00061043">
            <w:pPr>
              <w:rPr>
                <w:b/>
              </w:rPr>
            </w:pPr>
          </w:p>
          <w:p w14:paraId="53E25249" w14:textId="77777777" w:rsidR="000533E8" w:rsidRPr="00EA00BA" w:rsidRDefault="000533E8" w:rsidP="00061043">
            <w:pPr>
              <w:rPr>
                <w:b/>
              </w:rPr>
            </w:pPr>
          </w:p>
          <w:p w14:paraId="2C7BAD63" w14:textId="77777777" w:rsidR="000533E8" w:rsidRPr="00EA00BA" w:rsidRDefault="000533E8" w:rsidP="00061043">
            <w:pPr>
              <w:tabs>
                <w:tab w:val="left" w:pos="7800"/>
              </w:tabs>
              <w:spacing w:line="360" w:lineRule="auto"/>
              <w:rPr>
                <w:b/>
              </w:rPr>
            </w:pPr>
            <w:r w:rsidRPr="00EA00BA">
              <w:rPr>
                <w:b/>
              </w:rPr>
              <w:t>c</w:t>
            </w:r>
          </w:p>
        </w:tc>
        <w:tc>
          <w:tcPr>
            <w:tcW w:w="7300" w:type="dxa"/>
          </w:tcPr>
          <w:p w14:paraId="1FB773E7" w14:textId="77777777" w:rsidR="000533E8" w:rsidRPr="00EA00BA" w:rsidRDefault="000533E8" w:rsidP="00D917D6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 xml:space="preserve">Vẽ Cx </w:t>
            </w:r>
            <w:r w:rsidRPr="00EA00BA">
              <w:rPr>
                <w:position w:val="-4"/>
                <w:lang w:val="pt-BR"/>
              </w:rPr>
              <w:object w:dxaOrig="240" w:dyaOrig="260" w14:anchorId="6A7B6F35">
                <v:shape id="_x0000_i1058" type="#_x0000_t75" style="width:12.05pt;height:12.9pt" o:ole="">
                  <v:imagedata r:id="rId71" o:title=""/>
                </v:shape>
                <o:OLEObject Type="Embed" ProgID="Equation.3" ShapeID="_x0000_i1058" DrawAspect="Content" ObjectID="_1785436841" r:id="rId72"/>
              </w:object>
            </w:r>
            <w:r w:rsidRPr="00EA00BA">
              <w:rPr>
                <w:lang w:val="pt-BR"/>
              </w:rPr>
              <w:t xml:space="preserve">CC’. Gọi D là điểm đối xứng của A qua Cx                          </w:t>
            </w:r>
          </w:p>
          <w:p w14:paraId="5BE61C97" w14:textId="77777777" w:rsidR="000533E8" w:rsidRPr="00EA00BA" w:rsidRDefault="000533E8" w:rsidP="006E3E23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>Chứng minh được góc  BAD vuông, CD = AC, AD = 2CC’                      Xét tam giác BCD ta có: BD</w:t>
            </w:r>
            <w:r w:rsidRPr="00EA00BA">
              <w:rPr>
                <w:position w:val="-4"/>
                <w:lang w:val="pt-BR"/>
              </w:rPr>
              <w:object w:dxaOrig="200" w:dyaOrig="240" w14:anchorId="1C663CF7">
                <v:shape id="_x0000_i1059" type="#_x0000_t75" style="width:9.55pt;height:12.05pt" o:ole="">
                  <v:imagedata r:id="rId73" o:title=""/>
                </v:shape>
                <o:OLEObject Type="Embed" ProgID="Equation.3" ShapeID="_x0000_i1059" DrawAspect="Content" ObjectID="_1785436842" r:id="rId74"/>
              </w:object>
            </w:r>
            <w:r w:rsidRPr="00EA00BA">
              <w:rPr>
                <w:lang w:val="pt-BR"/>
              </w:rPr>
              <w:t xml:space="preserve"> BC + CD                                                  </w:t>
            </w:r>
          </w:p>
          <w:p w14:paraId="25E3A51F" w14:textId="77777777" w:rsidR="000533E8" w:rsidRPr="00EA00BA" w:rsidRDefault="000533E8" w:rsidP="006E3E23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>Do tam giác BAD vuông tại A nên: AB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>+AD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= BD</w:t>
            </w:r>
            <w:r w:rsidRPr="00EA00BA">
              <w:rPr>
                <w:vertAlign w:val="superscript"/>
                <w:lang w:val="pt-BR"/>
              </w:rPr>
              <w:t>2</w:t>
            </w:r>
          </w:p>
          <w:p w14:paraId="29426F0E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lang w:val="pt-BR"/>
              </w:rPr>
              <w:t xml:space="preserve">   </w:t>
            </w:r>
            <w:r w:rsidRPr="00EA00BA">
              <w:rPr>
                <w:position w:val="-6"/>
                <w:lang w:val="pt-BR"/>
              </w:rPr>
              <w:object w:dxaOrig="300" w:dyaOrig="240" w14:anchorId="193D9B1C">
                <v:shape id="_x0000_i1060" type="#_x0000_t75" style="width:15pt;height:12.05pt" o:ole="">
                  <v:imagedata r:id="rId75" o:title=""/>
                </v:shape>
                <o:OLEObject Type="Embed" ProgID="Equation.3" ShapeID="_x0000_i1060" DrawAspect="Content" ObjectID="_1785436843" r:id="rId76"/>
              </w:object>
            </w:r>
            <w:r w:rsidRPr="00EA00BA">
              <w:rPr>
                <w:lang w:val="pt-BR"/>
              </w:rPr>
              <w:t xml:space="preserve">  AB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+ AD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  </w:t>
            </w:r>
            <w:r w:rsidRPr="00EA00BA">
              <w:rPr>
                <w:position w:val="-4"/>
                <w:lang w:val="pt-BR"/>
              </w:rPr>
              <w:object w:dxaOrig="200" w:dyaOrig="240" w14:anchorId="6B7450AB">
                <v:shape id="_x0000_i1061" type="#_x0000_t75" style="width:9.55pt;height:12.05pt" o:ole="">
                  <v:imagedata r:id="rId73" o:title=""/>
                </v:shape>
                <o:OLEObject Type="Embed" ProgID="Equation.3" ShapeID="_x0000_i1061" DrawAspect="Content" ObjectID="_1785436844" r:id="rId77"/>
              </w:object>
            </w:r>
            <w:r w:rsidRPr="00EA00BA">
              <w:rPr>
                <w:lang w:val="pt-BR"/>
              </w:rPr>
              <w:t xml:space="preserve"> (BC+CD)</w:t>
            </w:r>
            <w:r w:rsidRPr="00EA00BA">
              <w:rPr>
                <w:vertAlign w:val="superscript"/>
                <w:lang w:val="pt-BR"/>
              </w:rPr>
              <w:t>2</w:t>
            </w:r>
          </w:p>
          <w:p w14:paraId="74AB28ED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lang w:val="pt-BR"/>
              </w:rPr>
              <w:t xml:space="preserve">        AB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+ 4CC’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</w:t>
            </w:r>
            <w:r w:rsidRPr="00EA00BA">
              <w:rPr>
                <w:position w:val="-4"/>
                <w:lang w:val="pt-BR"/>
              </w:rPr>
              <w:object w:dxaOrig="200" w:dyaOrig="240" w14:anchorId="6847A59B">
                <v:shape id="_x0000_i1062" type="#_x0000_t75" style="width:9.55pt;height:12.05pt" o:ole="">
                  <v:imagedata r:id="rId73" o:title=""/>
                </v:shape>
                <o:OLEObject Type="Embed" ProgID="Equation.3" ShapeID="_x0000_i1062" DrawAspect="Content" ObjectID="_1785436845" r:id="rId78"/>
              </w:object>
            </w:r>
            <w:r w:rsidRPr="00EA00BA">
              <w:rPr>
                <w:lang w:val="pt-BR"/>
              </w:rPr>
              <w:t xml:space="preserve"> (BC+AC)</w:t>
            </w:r>
            <w:r w:rsidRPr="00EA00BA">
              <w:rPr>
                <w:vertAlign w:val="superscript"/>
                <w:lang w:val="pt-BR"/>
              </w:rPr>
              <w:t>2</w:t>
            </w:r>
          </w:p>
          <w:p w14:paraId="654DF8D1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vertAlign w:val="superscript"/>
                <w:lang w:val="pt-BR"/>
              </w:rPr>
            </w:pPr>
            <w:r w:rsidRPr="00EA00BA">
              <w:rPr>
                <w:lang w:val="pt-BR"/>
              </w:rPr>
              <w:t xml:space="preserve">                   4CC’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</w:t>
            </w:r>
            <w:r w:rsidRPr="00EA00BA">
              <w:rPr>
                <w:position w:val="-4"/>
                <w:lang w:val="pt-BR"/>
              </w:rPr>
              <w:object w:dxaOrig="200" w:dyaOrig="240" w14:anchorId="1FA92452">
                <v:shape id="_x0000_i1063" type="#_x0000_t75" style="width:9.55pt;height:12.05pt" o:ole="">
                  <v:imagedata r:id="rId73" o:title=""/>
                </v:shape>
                <o:OLEObject Type="Embed" ProgID="Equation.3" ShapeID="_x0000_i1063" DrawAspect="Content" ObjectID="_1785436846" r:id="rId79"/>
              </w:object>
            </w:r>
            <w:r w:rsidRPr="00EA00BA">
              <w:rPr>
                <w:lang w:val="pt-BR"/>
              </w:rPr>
              <w:t xml:space="preserve"> (BC+AC)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– AB</w:t>
            </w:r>
            <w:r w:rsidRPr="00EA00BA">
              <w:rPr>
                <w:vertAlign w:val="superscript"/>
                <w:lang w:val="pt-BR"/>
              </w:rPr>
              <w:t xml:space="preserve">2      </w:t>
            </w:r>
          </w:p>
          <w:p w14:paraId="7B4F5957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lang w:val="pt-BR"/>
              </w:rPr>
              <w:t>Tương tự:  4AA’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</w:t>
            </w:r>
            <w:r w:rsidRPr="00EA00BA">
              <w:rPr>
                <w:position w:val="-4"/>
                <w:lang w:val="pt-BR"/>
              </w:rPr>
              <w:object w:dxaOrig="200" w:dyaOrig="240" w14:anchorId="36E31EAE">
                <v:shape id="_x0000_i1064" type="#_x0000_t75" style="width:9.55pt;height:12.05pt" o:ole="">
                  <v:imagedata r:id="rId73" o:title=""/>
                </v:shape>
                <o:OLEObject Type="Embed" ProgID="Equation.3" ShapeID="_x0000_i1064" DrawAspect="Content" ObjectID="_1785436847" r:id="rId80"/>
              </w:object>
            </w:r>
            <w:r w:rsidRPr="00EA00BA">
              <w:rPr>
                <w:lang w:val="pt-BR"/>
              </w:rPr>
              <w:t xml:space="preserve"> (AB+AC)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– BC</w:t>
            </w:r>
            <w:r w:rsidRPr="00EA00BA">
              <w:rPr>
                <w:vertAlign w:val="superscript"/>
                <w:lang w:val="pt-BR"/>
              </w:rPr>
              <w:t>2</w:t>
            </w:r>
          </w:p>
          <w:p w14:paraId="2E2362A1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lang w:val="pt-BR"/>
              </w:rPr>
              <w:t xml:space="preserve">                  4BB’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  </w:t>
            </w:r>
            <w:r w:rsidRPr="00EA00BA">
              <w:rPr>
                <w:position w:val="-4"/>
                <w:lang w:val="pt-BR"/>
              </w:rPr>
              <w:object w:dxaOrig="200" w:dyaOrig="240" w14:anchorId="421CB83A">
                <v:shape id="_x0000_i1065" type="#_x0000_t75" style="width:9.55pt;height:12.05pt" o:ole="">
                  <v:imagedata r:id="rId73" o:title=""/>
                </v:shape>
                <o:OLEObject Type="Embed" ProgID="Equation.3" ShapeID="_x0000_i1065" DrawAspect="Content" ObjectID="_1785436848" r:id="rId81"/>
              </w:object>
            </w:r>
            <w:r w:rsidRPr="00EA00BA">
              <w:rPr>
                <w:lang w:val="pt-BR"/>
              </w:rPr>
              <w:t xml:space="preserve"> (AB+BC)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– AC</w:t>
            </w:r>
            <w:r w:rsidRPr="00EA00BA">
              <w:rPr>
                <w:vertAlign w:val="superscript"/>
                <w:lang w:val="pt-BR"/>
              </w:rPr>
              <w:t>2</w:t>
            </w:r>
          </w:p>
          <w:p w14:paraId="1E8B966D" w14:textId="77777777" w:rsidR="000533E8" w:rsidRPr="00EA00BA" w:rsidRDefault="000533E8" w:rsidP="006E3E23">
            <w:pPr>
              <w:tabs>
                <w:tab w:val="left" w:pos="900"/>
              </w:tabs>
              <w:rPr>
                <w:lang w:val="pt-BR"/>
              </w:rPr>
            </w:pPr>
            <w:r w:rsidRPr="00EA00BA">
              <w:rPr>
                <w:lang w:val="pt-BR"/>
              </w:rPr>
              <w:t>Chứng minh được : 4(AA’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+ BB’</w:t>
            </w:r>
            <w:r w:rsidRPr="00EA00BA">
              <w:rPr>
                <w:vertAlign w:val="superscript"/>
                <w:lang w:val="pt-BR"/>
              </w:rPr>
              <w:t xml:space="preserve">2 </w:t>
            </w:r>
            <w:r w:rsidRPr="00EA00BA">
              <w:rPr>
                <w:lang w:val="pt-BR"/>
              </w:rPr>
              <w:t>+ CC’</w:t>
            </w:r>
            <w:r w:rsidRPr="00EA00BA">
              <w:rPr>
                <w:vertAlign w:val="superscript"/>
                <w:lang w:val="pt-BR"/>
              </w:rPr>
              <w:t>2</w:t>
            </w:r>
            <w:r w:rsidRPr="00EA00BA">
              <w:rPr>
                <w:lang w:val="pt-BR"/>
              </w:rPr>
              <w:t xml:space="preserve">) </w:t>
            </w:r>
            <w:r w:rsidRPr="00EA00BA">
              <w:rPr>
                <w:position w:val="-4"/>
                <w:lang w:val="pt-BR"/>
              </w:rPr>
              <w:object w:dxaOrig="200" w:dyaOrig="240" w14:anchorId="62D459B1">
                <v:shape id="_x0000_i1066" type="#_x0000_t75" style="width:9.55pt;height:12.05pt" o:ole="">
                  <v:imagedata r:id="rId73" o:title=""/>
                </v:shape>
                <o:OLEObject Type="Embed" ProgID="Equation.3" ShapeID="_x0000_i1066" DrawAspect="Content" ObjectID="_1785436849" r:id="rId82"/>
              </w:object>
            </w:r>
            <w:r w:rsidRPr="00EA00BA">
              <w:rPr>
                <w:lang w:val="pt-BR"/>
              </w:rPr>
              <w:t xml:space="preserve"> (AB+BC+AC)</w:t>
            </w:r>
            <w:r w:rsidRPr="00EA00BA">
              <w:rPr>
                <w:vertAlign w:val="superscript"/>
                <w:lang w:val="pt-BR"/>
              </w:rPr>
              <w:t xml:space="preserve">2             </w:t>
            </w:r>
            <w:r w:rsidRPr="00EA00BA">
              <w:rPr>
                <w:lang w:val="pt-BR"/>
              </w:rPr>
              <w:t xml:space="preserve">                                           </w:t>
            </w:r>
          </w:p>
          <w:p w14:paraId="6C16A890" w14:textId="77777777" w:rsidR="000533E8" w:rsidRPr="00EA00BA" w:rsidRDefault="008F4BBE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781C63A" wp14:editId="189E5A44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183515</wp:posOffset>
                      </wp:positionV>
                      <wp:extent cx="457200" cy="347345"/>
                      <wp:effectExtent l="0" t="0" r="0" b="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73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7B27A9C" w14:textId="77777777" w:rsidR="000533E8" w:rsidRDefault="000533E8" w:rsidP="00D917D6">
                                  <w:r w:rsidRPr="004F4A0C">
                                    <w:rPr>
                                      <w:position w:val="-6"/>
                                      <w:lang w:val="pt-BR"/>
                                    </w:rPr>
                                    <w:object w:dxaOrig="340" w:dyaOrig="220" w14:anchorId="0E2DF6F5">
                                      <v:shape id="_x0000_i1068" type="#_x0000_t75" style="width:28.3pt;height:10.4pt" o:ole="">
                                        <v:imagedata r:id="rId83" o:title=""/>
                                      </v:shape>
                                      <o:OLEObject Type="Embed" ProgID="Equation.3" ShapeID="_x0000_i1068" DrawAspect="Content" ObjectID="_1785436858" r:id="rId84"/>
                                    </w:object>
                                  </w:r>
                                </w:p>
                                <w:p w14:paraId="7516A010" w14:textId="77777777" w:rsidR="000533E8" w:rsidRDefault="000533E8" w:rsidP="00D917D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81C63A" id="Text Box 7" o:spid="_x0000_s1027" type="#_x0000_t202" style="position:absolute;left:0;text-align:left;margin-left:14.15pt;margin-top:14.45pt;width:36pt;height:27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" filled="f" stroked="f">
                      <v:textbox>
                        <w:txbxContent>
                          <w:p w14:paraId="57B27A9C" w14:textId="77777777" w:rsidR="000533E8" w:rsidRDefault="000533E8" w:rsidP="00D917D6">
                            <w:r w:rsidRPr="004F4A0C">
                              <w:rPr>
                                <w:position w:val="-6"/>
                                <w:lang w:val="pt-BR"/>
                              </w:rPr>
                              <w:object w:dxaOrig="340" w:dyaOrig="220" w14:anchorId="0E2DF6F5">
                                <v:shape id="_x0000_i1068" type="#_x0000_t75" style="width:28.5pt;height:10.5pt" o:ole="">
                                  <v:imagedata r:id="rId85" o:title=""/>
                                </v:shape>
                                <o:OLEObject Type="Embed" ProgID="Equation.3" ShapeID="_x0000_i1068" DrawAspect="Content" ObjectID="_1711021035" r:id="rId86"/>
                              </w:object>
                            </w:r>
                          </w:p>
                          <w:p w14:paraId="7516A010" w14:textId="77777777" w:rsidR="000533E8" w:rsidRDefault="000533E8" w:rsidP="00D917D6"/>
                        </w:txbxContent>
                      </v:textbox>
                    </v:shape>
                  </w:pict>
                </mc:Fallback>
              </mc:AlternateContent>
            </w:r>
            <w:r w:rsidR="000533E8" w:rsidRPr="00EA00BA">
              <w:rPr>
                <w:lang w:val="pt-BR"/>
              </w:rPr>
              <w:tab/>
            </w:r>
            <w:r w:rsidR="000533E8" w:rsidRPr="00EA00BA">
              <w:rPr>
                <w:position w:val="-30"/>
                <w:lang w:val="pt-BR"/>
              </w:rPr>
              <w:object w:dxaOrig="2380" w:dyaOrig="720" w14:anchorId="0DF9A937">
                <v:shape id="_x0000_i1069" type="#_x0000_t75" style="width:139.4pt;height:42.05pt" o:ole="">
                  <v:imagedata r:id="rId87" o:title=""/>
                </v:shape>
                <o:OLEObject Type="Embed" ProgID="Equation.3" ShapeID="_x0000_i1069" DrawAspect="Content" ObjectID="_1785436850" r:id="rId88"/>
              </w:object>
            </w:r>
            <w:r w:rsidR="000533E8" w:rsidRPr="00EA00BA">
              <w:rPr>
                <w:lang w:val="pt-BR"/>
              </w:rPr>
              <w:t xml:space="preserve">    </w:t>
            </w:r>
          </w:p>
          <w:p w14:paraId="3C4D9BC4" w14:textId="77777777" w:rsidR="000533E8" w:rsidRPr="00EA00BA" w:rsidRDefault="000533E8" w:rsidP="00D917D6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lang w:val="pt-BR"/>
              </w:rPr>
              <w:t xml:space="preserve">Đẳng thức xảy ra </w:t>
            </w:r>
            <w:r w:rsidR="008F4BBE">
              <w:rPr>
                <w:noProof/>
                <w:position w:val="-6"/>
              </w:rPr>
              <w:drawing>
                <wp:inline distT="0" distB="0" distL="0" distR="0" wp14:anchorId="3DDD5389" wp14:editId="6EDA7D38">
                  <wp:extent cx="361950" cy="13335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00BA">
              <w:rPr>
                <w:lang w:val="pt-BR"/>
              </w:rPr>
              <w:t xml:space="preserve">BC = AC, AC = AB, AB = BC </w:t>
            </w:r>
          </w:p>
          <w:p w14:paraId="085D86FF" w14:textId="77777777" w:rsidR="000533E8" w:rsidRPr="00EA00BA" w:rsidRDefault="000533E8" w:rsidP="00EF35DF">
            <w:pPr>
              <w:tabs>
                <w:tab w:val="left" w:pos="900"/>
              </w:tabs>
              <w:ind w:left="360"/>
              <w:rPr>
                <w:lang w:val="pt-BR"/>
              </w:rPr>
            </w:pPr>
            <w:r w:rsidRPr="00EA00BA">
              <w:rPr>
                <w:position w:val="-6"/>
                <w:lang w:val="pt-BR"/>
              </w:rPr>
              <w:object w:dxaOrig="340" w:dyaOrig="220" w14:anchorId="4F02AE00">
                <v:shape id="_x0000_i1070" type="#_x0000_t75" style="width:28.3pt;height:10.4pt" o:ole="">
                  <v:imagedata r:id="rId85" o:title=""/>
                </v:shape>
                <o:OLEObject Type="Embed" ProgID="Equation.3" ShapeID="_x0000_i1070" DrawAspect="Content" ObjectID="_1785436851" r:id="rId90"/>
              </w:object>
            </w:r>
            <w:r w:rsidRPr="00EA00BA">
              <w:rPr>
                <w:lang w:val="pt-BR"/>
              </w:rPr>
              <w:t>AB = AC =BC</w:t>
            </w:r>
            <w:r w:rsidRPr="00EA00BA">
              <w:rPr>
                <w:position w:val="-6"/>
                <w:lang w:val="pt-BR"/>
              </w:rPr>
              <w:object w:dxaOrig="340" w:dyaOrig="220" w14:anchorId="34DA1C21">
                <v:shape id="_x0000_i1071" type="#_x0000_t75" style="width:28.3pt;height:10.4pt" o:ole="">
                  <v:imagedata r:id="rId85" o:title=""/>
                </v:shape>
                <o:OLEObject Type="Embed" ProgID="Equation.3" ShapeID="_x0000_i1071" DrawAspect="Content" ObjectID="_1785436852" r:id="rId91"/>
              </w:object>
            </w:r>
            <w:r w:rsidRPr="00EA00BA">
              <w:rPr>
                <w:position w:val="-4"/>
                <w:lang w:val="pt-BR"/>
              </w:rPr>
              <w:object w:dxaOrig="220" w:dyaOrig="260" w14:anchorId="2E75E792">
                <v:shape id="_x0000_i1072" type="#_x0000_t75" style="width:11.25pt;height:12.9pt" o:ole="">
                  <v:imagedata r:id="rId92" o:title=""/>
                </v:shape>
                <o:OLEObject Type="Embed" ProgID="Equation.3" ShapeID="_x0000_i1072" DrawAspect="Content" ObjectID="_1785436853" r:id="rId93"/>
              </w:object>
            </w:r>
            <w:r w:rsidRPr="00EA00BA">
              <w:rPr>
                <w:lang w:val="pt-BR"/>
              </w:rPr>
              <w:t>ABC đều</w:t>
            </w:r>
          </w:p>
        </w:tc>
        <w:tc>
          <w:tcPr>
            <w:tcW w:w="992" w:type="dxa"/>
          </w:tcPr>
          <w:p w14:paraId="0710A17B" w14:textId="77777777" w:rsidR="000533E8" w:rsidRPr="00EA00BA" w:rsidRDefault="000533E8" w:rsidP="00061043">
            <w:r w:rsidRPr="00EA00BA">
              <w:t>0,25</w:t>
            </w:r>
          </w:p>
          <w:p w14:paraId="240FB20B" w14:textId="77777777" w:rsidR="000533E8" w:rsidRPr="00EA00BA" w:rsidRDefault="000533E8" w:rsidP="00061043"/>
          <w:p w14:paraId="092E18FB" w14:textId="77777777" w:rsidR="000533E8" w:rsidRPr="00EA00BA" w:rsidRDefault="000533E8" w:rsidP="00061043"/>
          <w:p w14:paraId="48810583" w14:textId="77777777" w:rsidR="000533E8" w:rsidRPr="00EA00BA" w:rsidRDefault="000533E8" w:rsidP="00061043"/>
          <w:p w14:paraId="18BD5280" w14:textId="77777777" w:rsidR="000533E8" w:rsidRPr="00EA00BA" w:rsidRDefault="000533E8" w:rsidP="00061043"/>
          <w:p w14:paraId="3212BF29" w14:textId="77777777" w:rsidR="000533E8" w:rsidRPr="00EA00BA" w:rsidRDefault="000533E8" w:rsidP="00061043"/>
          <w:p w14:paraId="143C4663" w14:textId="77777777" w:rsidR="000533E8" w:rsidRPr="00EA00BA" w:rsidRDefault="000533E8" w:rsidP="00061043">
            <w:r w:rsidRPr="00EA00BA">
              <w:t>0,25</w:t>
            </w:r>
          </w:p>
          <w:p w14:paraId="67650A2C" w14:textId="77777777" w:rsidR="000533E8" w:rsidRPr="00EA00BA" w:rsidRDefault="000533E8" w:rsidP="00061043"/>
          <w:p w14:paraId="2A441B65" w14:textId="77777777" w:rsidR="000533E8" w:rsidRPr="00EA00BA" w:rsidRDefault="000533E8" w:rsidP="00061043"/>
          <w:p w14:paraId="11DBAA44" w14:textId="77777777" w:rsidR="000533E8" w:rsidRPr="00EA00BA" w:rsidRDefault="000533E8" w:rsidP="00061043">
            <w:r w:rsidRPr="00EA00BA">
              <w:t>0,25</w:t>
            </w:r>
          </w:p>
          <w:p w14:paraId="331FAB80" w14:textId="77777777" w:rsidR="000533E8" w:rsidRPr="00EA00BA" w:rsidRDefault="000533E8" w:rsidP="00061043"/>
          <w:p w14:paraId="61031B33" w14:textId="77777777" w:rsidR="000533E8" w:rsidRPr="00EA00BA" w:rsidRDefault="000533E8" w:rsidP="00061043"/>
          <w:p w14:paraId="4F375B3A" w14:textId="77777777" w:rsidR="000533E8" w:rsidRPr="00EA00BA" w:rsidRDefault="000533E8" w:rsidP="00061043"/>
          <w:p w14:paraId="19B3A8E6" w14:textId="77777777" w:rsidR="000533E8" w:rsidRPr="00EA00BA" w:rsidRDefault="000533E8" w:rsidP="00655296">
            <w:r w:rsidRPr="00EA00BA">
              <w:t>0,25</w:t>
            </w:r>
          </w:p>
        </w:tc>
      </w:tr>
      <w:tr w:rsidR="000533E8" w:rsidRPr="00EA00BA" w14:paraId="63A0937D" w14:textId="77777777" w:rsidTr="00EF35DF">
        <w:trPr>
          <w:trHeight w:val="1694"/>
        </w:trPr>
        <w:tc>
          <w:tcPr>
            <w:tcW w:w="675" w:type="dxa"/>
          </w:tcPr>
          <w:p w14:paraId="255323F3" w14:textId="77777777" w:rsidR="000533E8" w:rsidRPr="00EA00BA" w:rsidRDefault="000533E8" w:rsidP="006C13D2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lastRenderedPageBreak/>
              <w:t>4</w:t>
            </w:r>
          </w:p>
        </w:tc>
        <w:tc>
          <w:tcPr>
            <w:tcW w:w="667" w:type="dxa"/>
            <w:gridSpan w:val="2"/>
          </w:tcPr>
          <w:p w14:paraId="0196EDB5" w14:textId="77777777" w:rsidR="000533E8" w:rsidRPr="00EA00BA" w:rsidRDefault="000533E8" w:rsidP="006C13D2">
            <w:pPr>
              <w:rPr>
                <w:b/>
              </w:rPr>
            </w:pPr>
          </w:p>
        </w:tc>
        <w:tc>
          <w:tcPr>
            <w:tcW w:w="7300" w:type="dxa"/>
          </w:tcPr>
          <w:p w14:paraId="1629F6B9" w14:textId="77777777" w:rsidR="000533E8" w:rsidRPr="00EA00BA" w:rsidRDefault="000533E8" w:rsidP="006C13D2">
            <w:r w:rsidRPr="00EA00BA">
              <w:tab/>
            </w:r>
            <w:r w:rsidR="008F4BBE">
              <w:rPr>
                <w:noProof/>
              </w:rPr>
              <w:drawing>
                <wp:inline distT="0" distB="0" distL="0" distR="0" wp14:anchorId="7C418DBF" wp14:editId="79E7E40D">
                  <wp:extent cx="3276600" cy="2152650"/>
                  <wp:effectExtent l="0" t="0" r="0" b="0"/>
                  <wp:docPr id="5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2EAD300" w14:textId="77777777" w:rsidR="000533E8" w:rsidRPr="00EA00BA" w:rsidRDefault="000533E8" w:rsidP="006C13D2">
            <w:r w:rsidRPr="00EA00BA">
              <w:t>Gọi O là trung điểm của đoạn thẳng BH</w:t>
            </w:r>
          </w:p>
          <w:p w14:paraId="65AD8A64" w14:textId="77777777" w:rsidR="000533E8" w:rsidRPr="00EA00BA" w:rsidRDefault="000533E8" w:rsidP="006C13D2">
            <w:r w:rsidRPr="00EA00BA">
              <w:t xml:space="preserve">Ta có M, O lần lượt là trung điểm của AH, BH nên: MO là đường trung bình của </w:t>
            </w:r>
            <w:r w:rsidRPr="00EA00BA">
              <w:rPr>
                <w:rFonts w:ascii="Cambria Math" w:hAnsi="Cambria Math"/>
              </w:rPr>
              <w:t>∆</w:t>
            </w:r>
            <w:r w:rsidRPr="00EA00BA">
              <w:t xml:space="preserve">HAB </w:t>
            </w:r>
            <w:r w:rsidRPr="00EA00BA">
              <w:rPr>
                <w:rFonts w:ascii="Cambria Math" w:hAnsi="Cambria Math"/>
              </w:rPr>
              <w:t>⟹</w:t>
            </w:r>
            <w:r w:rsidRPr="00EA00BA">
              <w:t xml:space="preserve"> MO = </w:t>
            </w:r>
            <w:r w:rsidRPr="00EA00BA">
              <w:rPr>
                <w:position w:val="-24"/>
              </w:rPr>
              <w:object w:dxaOrig="220" w:dyaOrig="660" w14:anchorId="5024B6BD">
                <v:shape id="_x0000_i1073" type="#_x0000_t75" style="width:11.25pt;height:32.9pt" o:ole="">
                  <v:imagedata r:id="rId95" o:title=""/>
                </v:shape>
                <o:OLEObject Type="Embed" ProgID="Equation.DSMT4" ShapeID="_x0000_i1073" DrawAspect="Content" ObjectID="_1785436854" r:id="rId96"/>
              </w:object>
            </w:r>
            <w:r w:rsidRPr="00EA00BA">
              <w:t>AB, MO // AB</w:t>
            </w:r>
          </w:p>
          <w:p w14:paraId="4DA30953" w14:textId="77777777" w:rsidR="000533E8" w:rsidRPr="00EA00BA" w:rsidRDefault="000533E8" w:rsidP="006C13D2">
            <w:r w:rsidRPr="00EA00BA">
              <w:t xml:space="preserve">Mà AB = CD, AB // CD, KC = </w:t>
            </w:r>
            <w:r w:rsidRPr="00EA00BA">
              <w:rPr>
                <w:position w:val="-24"/>
              </w:rPr>
              <w:object w:dxaOrig="220" w:dyaOrig="660" w14:anchorId="2B835FC8">
                <v:shape id="_x0000_i1074" type="#_x0000_t75" style="width:11.25pt;height:32.9pt" o:ole="">
                  <v:imagedata r:id="rId97" o:title=""/>
                </v:shape>
                <o:OLEObject Type="Embed" ProgID="Equation.DSMT4" ShapeID="_x0000_i1074" DrawAspect="Content" ObjectID="_1785436855" r:id="rId98"/>
              </w:object>
            </w:r>
            <w:r w:rsidRPr="00EA00BA">
              <w:t>CD</w:t>
            </w:r>
          </w:p>
          <w:p w14:paraId="02A99DAE" w14:textId="77777777" w:rsidR="000533E8" w:rsidRPr="00EA00BA" w:rsidRDefault="000533E8" w:rsidP="006C13D2">
            <w:r w:rsidRPr="00EA00BA">
              <w:t>Do đó: MO = KC, MO // KC, suy ra tứ giác MOKC là hình bình hành.</w:t>
            </w:r>
          </w:p>
          <w:p w14:paraId="4012DE99" w14:textId="77777777" w:rsidR="000533E8" w:rsidRPr="00EA00BA" w:rsidRDefault="000533E8" w:rsidP="006C13D2">
            <w:r w:rsidRPr="00EA00BA">
              <w:t>Từ đó có: CO // MK</w:t>
            </w:r>
          </w:p>
          <w:p w14:paraId="2EF26AE1" w14:textId="77777777" w:rsidR="000533E8" w:rsidRPr="00EA00BA" w:rsidRDefault="000533E8" w:rsidP="006C13D2">
            <w:pPr>
              <w:rPr>
                <w:rFonts w:ascii="Cambria Math" w:hAnsi="Cambria Math"/>
              </w:rPr>
            </w:pPr>
            <w:r w:rsidRPr="00EA00BA">
              <w:t xml:space="preserve">Ta có: MO // KC, KC </w:t>
            </w:r>
            <w:r w:rsidRPr="00EA00BA">
              <w:rPr>
                <w:rFonts w:ascii="Cambria Math" w:hAnsi="Cambria Math"/>
              </w:rPr>
              <w:t>⊥</w:t>
            </w:r>
            <w:r w:rsidRPr="00EA00BA">
              <w:t xml:space="preserve"> CB </w:t>
            </w:r>
            <w:r w:rsidRPr="00EA00BA">
              <w:rPr>
                <w:rFonts w:ascii="Cambria Math" w:hAnsi="Cambria Math"/>
              </w:rPr>
              <w:t>⟹</w:t>
            </w:r>
            <w:r w:rsidRPr="00EA00BA">
              <w:t xml:space="preserve"> MO </w:t>
            </w:r>
            <w:r w:rsidRPr="00EA00BA">
              <w:rPr>
                <w:rFonts w:ascii="Cambria Math" w:hAnsi="Cambria Math"/>
              </w:rPr>
              <w:t>⊥ CB</w:t>
            </w:r>
          </w:p>
          <w:p w14:paraId="24FAF54F" w14:textId="77777777" w:rsidR="000533E8" w:rsidRPr="00EA00BA" w:rsidRDefault="000533E8" w:rsidP="006C13D2">
            <w:pPr>
              <w:rPr>
                <w:rFonts w:ascii="Cambria Math" w:hAnsi="Cambria Math"/>
              </w:rPr>
            </w:pPr>
            <w:r w:rsidRPr="00EA00BA">
              <w:t xml:space="preserve">Xét </w:t>
            </w:r>
            <w:r w:rsidRPr="00EA00BA">
              <w:rPr>
                <w:rFonts w:ascii="Cambria Math" w:hAnsi="Cambria Math"/>
              </w:rPr>
              <w:t>∆</w:t>
            </w:r>
            <w:r w:rsidRPr="00EA00BA">
              <w:t xml:space="preserve">MBC có MO </w:t>
            </w:r>
            <w:r w:rsidRPr="00EA00BA">
              <w:rPr>
                <w:rFonts w:ascii="Cambria Math" w:hAnsi="Cambria Math"/>
              </w:rPr>
              <w:t>⊥ CB, BH</w:t>
            </w:r>
            <w:r w:rsidRPr="00EA00BA">
              <w:t xml:space="preserve"> </w:t>
            </w:r>
            <w:r w:rsidRPr="00EA00BA">
              <w:rPr>
                <w:rFonts w:ascii="Cambria Math" w:hAnsi="Cambria Math"/>
              </w:rPr>
              <w:t xml:space="preserve">⊥ MC nên O là trực tâm của ∆MBC ⟹ CO </w:t>
            </w:r>
            <w:r w:rsidRPr="00EA00BA">
              <w:t xml:space="preserve"> </w:t>
            </w:r>
            <w:r w:rsidRPr="00EA00BA">
              <w:rPr>
                <w:rFonts w:ascii="Cambria Math" w:hAnsi="Cambria Math"/>
              </w:rPr>
              <w:t>⊥ BM</w:t>
            </w:r>
          </w:p>
          <w:p w14:paraId="4AA19AAF" w14:textId="77777777" w:rsidR="000533E8" w:rsidRPr="00EA00BA" w:rsidRDefault="000533E8" w:rsidP="006C13D2">
            <w:r w:rsidRPr="00EA00BA">
              <w:t xml:space="preserve">Ta có: CO </w:t>
            </w:r>
            <w:r w:rsidRPr="00EA00BA">
              <w:rPr>
                <w:rFonts w:ascii="Cambria Math" w:hAnsi="Cambria Math"/>
              </w:rPr>
              <w:t>⊥ BM và CO // MK nên BM</w:t>
            </w:r>
            <w:r w:rsidRPr="00EA00BA">
              <w:t xml:space="preserve"> </w:t>
            </w:r>
            <w:r w:rsidRPr="00EA00BA">
              <w:rPr>
                <w:rFonts w:ascii="Cambria Math" w:hAnsi="Cambria Math"/>
              </w:rPr>
              <w:t>⊥ MK (đpcm)</w:t>
            </w:r>
          </w:p>
        </w:tc>
        <w:tc>
          <w:tcPr>
            <w:tcW w:w="992" w:type="dxa"/>
          </w:tcPr>
          <w:p w14:paraId="34B81440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14EDAB93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7CDBF573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1D642ED2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2764F373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66DC4F5A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2CDD21F6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3A6CB448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774D06CB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610A9560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6E1178FC" w14:textId="77777777" w:rsidR="000533E8" w:rsidRPr="00EA00BA" w:rsidRDefault="000533E8" w:rsidP="006C13D2">
            <w:pPr>
              <w:rPr>
                <w:lang w:val="pt-BR"/>
              </w:rPr>
            </w:pPr>
          </w:p>
          <w:p w14:paraId="2F5B5814" w14:textId="77777777" w:rsidR="000533E8" w:rsidRPr="00EA00BA" w:rsidRDefault="000533E8" w:rsidP="006C13D2">
            <w:r w:rsidRPr="00EA00BA">
              <w:t>0,25</w:t>
            </w:r>
          </w:p>
          <w:p w14:paraId="5E4ECCE8" w14:textId="77777777" w:rsidR="000533E8" w:rsidRPr="00EA00BA" w:rsidRDefault="000533E8" w:rsidP="006C13D2"/>
          <w:p w14:paraId="1017D1BA" w14:textId="77777777" w:rsidR="000533E8" w:rsidRPr="00EA00BA" w:rsidRDefault="000533E8" w:rsidP="006C13D2"/>
          <w:p w14:paraId="7CD58031" w14:textId="77777777" w:rsidR="000533E8" w:rsidRPr="00EA00BA" w:rsidRDefault="000533E8" w:rsidP="006C13D2"/>
          <w:p w14:paraId="25A3DDC6" w14:textId="77777777" w:rsidR="000533E8" w:rsidRPr="00EA00BA" w:rsidRDefault="000533E8" w:rsidP="006C13D2"/>
          <w:p w14:paraId="1A7FC614" w14:textId="77777777" w:rsidR="000533E8" w:rsidRPr="00EA00BA" w:rsidRDefault="000533E8" w:rsidP="006C13D2"/>
          <w:p w14:paraId="32DEBC3E" w14:textId="77777777" w:rsidR="000533E8" w:rsidRPr="00EA00BA" w:rsidRDefault="000533E8" w:rsidP="006C13D2">
            <w:r w:rsidRPr="00EA00BA">
              <w:t>0,25</w:t>
            </w:r>
          </w:p>
          <w:p w14:paraId="25E85B3C" w14:textId="77777777" w:rsidR="000533E8" w:rsidRPr="00EA00BA" w:rsidRDefault="000533E8" w:rsidP="006C13D2"/>
          <w:p w14:paraId="5E00D5ED" w14:textId="77777777" w:rsidR="000533E8" w:rsidRPr="00EA00BA" w:rsidRDefault="000533E8" w:rsidP="006C13D2"/>
          <w:p w14:paraId="611BC9BA" w14:textId="77777777" w:rsidR="000533E8" w:rsidRPr="00EA00BA" w:rsidRDefault="000533E8" w:rsidP="006C13D2">
            <w:r w:rsidRPr="00EA00BA">
              <w:t>0,25</w:t>
            </w:r>
          </w:p>
          <w:p w14:paraId="0216BC3E" w14:textId="77777777" w:rsidR="000533E8" w:rsidRPr="00EA00BA" w:rsidRDefault="000533E8" w:rsidP="006C13D2"/>
          <w:p w14:paraId="3D403791" w14:textId="77777777" w:rsidR="000533E8" w:rsidRPr="00EA00BA" w:rsidRDefault="000533E8" w:rsidP="006C13D2">
            <w:r w:rsidRPr="00EA00BA">
              <w:t>0,25</w:t>
            </w:r>
          </w:p>
        </w:tc>
      </w:tr>
      <w:tr w:rsidR="000533E8" w:rsidRPr="00EA00BA" w14:paraId="204CC86A" w14:textId="77777777" w:rsidTr="0080291B">
        <w:trPr>
          <w:trHeight w:val="2136"/>
        </w:trPr>
        <w:tc>
          <w:tcPr>
            <w:tcW w:w="675" w:type="dxa"/>
          </w:tcPr>
          <w:p w14:paraId="2246FCC7" w14:textId="77777777" w:rsidR="000533E8" w:rsidRPr="00EA00BA" w:rsidRDefault="000533E8" w:rsidP="006C13D2">
            <w:pPr>
              <w:rPr>
                <w:rFonts w:ascii=".VnTime" w:hAnsi=".VnTime"/>
                <w:b/>
              </w:rPr>
            </w:pPr>
          </w:p>
          <w:p w14:paraId="185C1405" w14:textId="77777777" w:rsidR="000533E8" w:rsidRPr="00EA00BA" w:rsidRDefault="000533E8" w:rsidP="006C13D2">
            <w:pPr>
              <w:rPr>
                <w:rFonts w:ascii=".VnTime" w:hAnsi=".VnTime"/>
                <w:b/>
              </w:rPr>
            </w:pPr>
            <w:r w:rsidRPr="00EA00BA">
              <w:rPr>
                <w:rFonts w:ascii=".VnTime" w:hAnsi=".VnTime"/>
                <w:b/>
              </w:rPr>
              <w:t>5</w:t>
            </w:r>
          </w:p>
        </w:tc>
        <w:tc>
          <w:tcPr>
            <w:tcW w:w="631" w:type="dxa"/>
          </w:tcPr>
          <w:p w14:paraId="1F78C05C" w14:textId="77777777" w:rsidR="000533E8" w:rsidRPr="00EA00BA" w:rsidRDefault="000533E8" w:rsidP="006C13D2">
            <w:pPr>
              <w:rPr>
                <w:b/>
              </w:rPr>
            </w:pPr>
          </w:p>
        </w:tc>
        <w:tc>
          <w:tcPr>
            <w:tcW w:w="7336" w:type="dxa"/>
            <w:gridSpan w:val="2"/>
          </w:tcPr>
          <w:p w14:paraId="76785A44" w14:textId="77777777" w:rsidR="000533E8" w:rsidRPr="008116F2" w:rsidRDefault="000533E8" w:rsidP="006C13D2">
            <w:pPr>
              <w:rPr>
                <w:bCs/>
              </w:rPr>
            </w:pPr>
            <w:r w:rsidRPr="008116F2">
              <w:rPr>
                <w:bCs/>
              </w:rPr>
              <w:t>Khi thay hai số a, b bởi hiệu hiệu hai số thì Tính chất chẵn lẻ của tổng các số có trên bảng không đổi.</w:t>
            </w:r>
          </w:p>
          <w:p w14:paraId="022BE289" w14:textId="77777777" w:rsidR="000533E8" w:rsidRPr="00EA00BA" w:rsidRDefault="000533E8" w:rsidP="006C13D2">
            <w:pPr>
              <w:rPr>
                <w:b/>
              </w:rPr>
            </w:pPr>
            <w:r w:rsidRPr="008116F2">
              <w:rPr>
                <w:bCs/>
              </w:rPr>
              <w:t>Mà</w:t>
            </w:r>
            <w:r w:rsidRPr="00EA00BA">
              <w:rPr>
                <w:b/>
              </w:rPr>
              <w:t xml:space="preserve"> </w:t>
            </w:r>
            <w:r w:rsidRPr="00EA00BA">
              <w:rPr>
                <w:b/>
                <w:position w:val="-26"/>
              </w:rPr>
              <w:object w:dxaOrig="6820" w:dyaOrig="720" w14:anchorId="69FE3D71">
                <v:shape id="_x0000_i1075" type="#_x0000_t75" style="width:341.25pt;height:36.2pt" o:ole="">
                  <v:imagedata r:id="rId99" o:title=""/>
                </v:shape>
                <o:OLEObject Type="Embed" ProgID="Equation.DSMT4" ShapeID="_x0000_i1075" DrawAspect="Content" ObjectID="_1785436856" r:id="rId100"/>
              </w:object>
            </w:r>
            <w:r w:rsidRPr="00EA00BA">
              <w:rPr>
                <w:b/>
                <w:position w:val="-4"/>
              </w:rPr>
              <w:object w:dxaOrig="1180" w:dyaOrig="260" w14:anchorId="59880452">
                <v:shape id="_x0000_i1076" type="#_x0000_t75" style="width:59.1pt;height:12.9pt" o:ole="">
                  <v:imagedata r:id="rId101" o:title=""/>
                </v:shape>
                <o:OLEObject Type="Embed" ProgID="Equation.DSMT4" ShapeID="_x0000_i1076" DrawAspect="Content" ObjectID="_1785436857" r:id="rId102"/>
              </w:object>
            </w:r>
            <w:r w:rsidRPr="00EA00BA">
              <w:rPr>
                <w:b/>
              </w:rPr>
              <w:t xml:space="preserve"> </w:t>
            </w:r>
            <w:r w:rsidRPr="008116F2">
              <w:rPr>
                <w:bCs/>
              </w:rPr>
              <w:t>do vậy trên bảng không thể chỉ còn lại số 1.</w:t>
            </w:r>
          </w:p>
        </w:tc>
        <w:tc>
          <w:tcPr>
            <w:tcW w:w="992" w:type="dxa"/>
          </w:tcPr>
          <w:p w14:paraId="689E50BF" w14:textId="77777777" w:rsidR="000533E8" w:rsidRPr="00EA00BA" w:rsidRDefault="000533E8" w:rsidP="006C13D2">
            <w:r w:rsidRPr="00EA00BA">
              <w:t>0,5</w:t>
            </w:r>
          </w:p>
          <w:p w14:paraId="1C8CAB53" w14:textId="77777777" w:rsidR="000533E8" w:rsidRPr="00EA00BA" w:rsidRDefault="000533E8" w:rsidP="006C13D2"/>
          <w:p w14:paraId="5B9543E7" w14:textId="77777777" w:rsidR="000533E8" w:rsidRPr="00EA00BA" w:rsidRDefault="000533E8" w:rsidP="006C13D2"/>
          <w:p w14:paraId="085AC9F7" w14:textId="77777777" w:rsidR="000533E8" w:rsidRPr="00EA00BA" w:rsidRDefault="000533E8" w:rsidP="006C13D2"/>
          <w:p w14:paraId="1E02C26D" w14:textId="77777777" w:rsidR="000533E8" w:rsidRPr="00EA00BA" w:rsidRDefault="000533E8" w:rsidP="006C13D2"/>
          <w:p w14:paraId="6AE9A430" w14:textId="77777777" w:rsidR="000533E8" w:rsidRPr="00EA00BA" w:rsidRDefault="000533E8" w:rsidP="006C13D2">
            <w:r w:rsidRPr="00EA00BA">
              <w:t>0,5</w:t>
            </w:r>
          </w:p>
        </w:tc>
      </w:tr>
    </w:tbl>
    <w:p w14:paraId="3CB15177" w14:textId="77777777" w:rsidR="000533E8" w:rsidRDefault="000533E8" w:rsidP="001972B0"/>
    <w:p w14:paraId="798F1C97" w14:textId="77777777" w:rsidR="000533E8" w:rsidRDefault="000533E8" w:rsidP="001972B0"/>
    <w:tbl>
      <w:tblPr>
        <w:tblW w:w="0" w:type="auto"/>
        <w:tblLook w:val="01E0" w:firstRow="1" w:lastRow="1" w:firstColumn="1" w:lastColumn="1" w:noHBand="0" w:noVBand="0"/>
      </w:tblPr>
      <w:tblGrid>
        <w:gridCol w:w="3052"/>
        <w:gridCol w:w="3001"/>
        <w:gridCol w:w="3019"/>
      </w:tblGrid>
      <w:tr w:rsidR="000533E8" w14:paraId="678C5F46" w14:textId="77777777" w:rsidTr="00717305">
        <w:tc>
          <w:tcPr>
            <w:tcW w:w="3342" w:type="dxa"/>
            <w:shd w:val="clear" w:color="auto" w:fill="auto"/>
          </w:tcPr>
          <w:p w14:paraId="0248CF4F" w14:textId="77777777" w:rsidR="000533E8" w:rsidRPr="00717305" w:rsidRDefault="000533E8" w:rsidP="00717305">
            <w:pPr>
              <w:jc w:val="center"/>
              <w:rPr>
                <w:b/>
                <w:sz w:val="24"/>
                <w:szCs w:val="24"/>
              </w:rPr>
            </w:pPr>
            <w:r w:rsidRPr="00717305">
              <w:rPr>
                <w:b/>
                <w:sz w:val="24"/>
                <w:szCs w:val="24"/>
              </w:rPr>
              <w:t>XÁC NHẬN CỦA BGH</w:t>
            </w:r>
          </w:p>
          <w:p w14:paraId="3E45C651" w14:textId="77777777" w:rsidR="000533E8" w:rsidRPr="00717305" w:rsidRDefault="000533E8" w:rsidP="00717305">
            <w:pPr>
              <w:jc w:val="center"/>
              <w:rPr>
                <w:b/>
                <w:sz w:val="24"/>
                <w:szCs w:val="24"/>
              </w:rPr>
            </w:pPr>
            <w:r w:rsidRPr="00717305">
              <w:rPr>
                <w:b/>
                <w:sz w:val="24"/>
                <w:szCs w:val="24"/>
              </w:rPr>
              <w:t>PHÓ HIỆU TRƯỞNG</w:t>
            </w:r>
          </w:p>
          <w:p w14:paraId="15D5E93F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4A61DBDF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273CC684" w14:textId="77777777" w:rsidR="000533E8" w:rsidRPr="00717305" w:rsidRDefault="000533E8" w:rsidP="008F4BBE">
            <w:pPr>
              <w:spacing w:before="120"/>
              <w:rPr>
                <w:b/>
                <w:sz w:val="24"/>
                <w:szCs w:val="24"/>
              </w:rPr>
            </w:pPr>
          </w:p>
        </w:tc>
        <w:tc>
          <w:tcPr>
            <w:tcW w:w="3342" w:type="dxa"/>
            <w:shd w:val="clear" w:color="auto" w:fill="auto"/>
          </w:tcPr>
          <w:p w14:paraId="61987AE3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717305">
              <w:rPr>
                <w:b/>
                <w:sz w:val="24"/>
                <w:szCs w:val="24"/>
              </w:rPr>
              <w:t>XÁC NHẬN CỦA TỔ CM</w:t>
            </w:r>
          </w:p>
          <w:p w14:paraId="31AF3480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297DEAC4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5EA439FE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5D51A87A" w14:textId="77777777" w:rsidR="000533E8" w:rsidRPr="00717305" w:rsidRDefault="000533E8" w:rsidP="00717305">
            <w:pPr>
              <w:spacing w:before="120"/>
              <w:jc w:val="center"/>
              <w:rPr>
                <w:sz w:val="24"/>
                <w:szCs w:val="24"/>
              </w:rPr>
            </w:pPr>
          </w:p>
        </w:tc>
        <w:tc>
          <w:tcPr>
            <w:tcW w:w="3342" w:type="dxa"/>
            <w:shd w:val="clear" w:color="auto" w:fill="auto"/>
          </w:tcPr>
          <w:p w14:paraId="20B93D0B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  <w:r w:rsidRPr="00717305">
              <w:rPr>
                <w:b/>
                <w:sz w:val="24"/>
                <w:szCs w:val="24"/>
              </w:rPr>
              <w:t>NGƯỜI RA ĐỀ</w:t>
            </w:r>
          </w:p>
          <w:p w14:paraId="7D6797F9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0A3E2884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0DA50994" w14:textId="77777777" w:rsidR="000533E8" w:rsidRPr="00717305" w:rsidRDefault="000533E8" w:rsidP="00717305">
            <w:pPr>
              <w:spacing w:before="120"/>
              <w:jc w:val="center"/>
              <w:rPr>
                <w:b/>
                <w:sz w:val="24"/>
                <w:szCs w:val="24"/>
              </w:rPr>
            </w:pPr>
          </w:p>
          <w:p w14:paraId="0F6D1A08" w14:textId="77777777" w:rsidR="000533E8" w:rsidRPr="00717305" w:rsidRDefault="000533E8" w:rsidP="00717305">
            <w:pPr>
              <w:spacing w:before="120"/>
              <w:jc w:val="center"/>
              <w:rPr>
                <w:sz w:val="24"/>
                <w:szCs w:val="24"/>
              </w:rPr>
            </w:pPr>
          </w:p>
        </w:tc>
      </w:tr>
    </w:tbl>
    <w:p w14:paraId="0F2FED61" w14:textId="77777777" w:rsidR="000533E8" w:rsidRPr="00EA00BA" w:rsidRDefault="000533E8" w:rsidP="001972B0"/>
    <w:sectPr w:rsidR="000533E8" w:rsidRPr="00EA00BA" w:rsidSect="00A76C71">
      <w:pgSz w:w="11907" w:h="16840" w:code="9"/>
      <w:pgMar w:top="851" w:right="1134" w:bottom="851" w:left="1134" w:header="720" w:footer="720" w:gutter="567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6A163BE"/>
    <w:multiLevelType w:val="hybridMultilevel"/>
    <w:tmpl w:val="168A3294"/>
    <w:lvl w:ilvl="0" w:tplc="2722882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9818076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8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4B0B"/>
    <w:rsid w:val="000469DC"/>
    <w:rsid w:val="00047440"/>
    <w:rsid w:val="000533E8"/>
    <w:rsid w:val="00061043"/>
    <w:rsid w:val="00082D3F"/>
    <w:rsid w:val="000D0D9F"/>
    <w:rsid w:val="000E002C"/>
    <w:rsid w:val="000F53BE"/>
    <w:rsid w:val="00100A3C"/>
    <w:rsid w:val="001170E2"/>
    <w:rsid w:val="00117CAD"/>
    <w:rsid w:val="00133928"/>
    <w:rsid w:val="00135A30"/>
    <w:rsid w:val="00162349"/>
    <w:rsid w:val="001972B0"/>
    <w:rsid w:val="001C4DD8"/>
    <w:rsid w:val="002060C6"/>
    <w:rsid w:val="00207D2E"/>
    <w:rsid w:val="002248FD"/>
    <w:rsid w:val="002455E4"/>
    <w:rsid w:val="002677F1"/>
    <w:rsid w:val="002D73FF"/>
    <w:rsid w:val="003B6D0D"/>
    <w:rsid w:val="003F4B0B"/>
    <w:rsid w:val="004329BD"/>
    <w:rsid w:val="00464110"/>
    <w:rsid w:val="0047399B"/>
    <w:rsid w:val="004A7504"/>
    <w:rsid w:val="004B2F2D"/>
    <w:rsid w:val="004F4A0C"/>
    <w:rsid w:val="00533E90"/>
    <w:rsid w:val="005B2342"/>
    <w:rsid w:val="005B2673"/>
    <w:rsid w:val="005F6384"/>
    <w:rsid w:val="00655296"/>
    <w:rsid w:val="00672111"/>
    <w:rsid w:val="006B2A57"/>
    <w:rsid w:val="006C13D2"/>
    <w:rsid w:val="006E3E23"/>
    <w:rsid w:val="00703839"/>
    <w:rsid w:val="00717305"/>
    <w:rsid w:val="00727B61"/>
    <w:rsid w:val="00745DA5"/>
    <w:rsid w:val="00780B16"/>
    <w:rsid w:val="00796B6C"/>
    <w:rsid w:val="0080291B"/>
    <w:rsid w:val="008116F2"/>
    <w:rsid w:val="00822A55"/>
    <w:rsid w:val="00842E26"/>
    <w:rsid w:val="008E00CD"/>
    <w:rsid w:val="008F4BBE"/>
    <w:rsid w:val="00933CD9"/>
    <w:rsid w:val="00981307"/>
    <w:rsid w:val="009E37AE"/>
    <w:rsid w:val="009E41BA"/>
    <w:rsid w:val="00A25A68"/>
    <w:rsid w:val="00A3512D"/>
    <w:rsid w:val="00A73C97"/>
    <w:rsid w:val="00A76C71"/>
    <w:rsid w:val="00A80042"/>
    <w:rsid w:val="00AC45FA"/>
    <w:rsid w:val="00B310A4"/>
    <w:rsid w:val="00B94674"/>
    <w:rsid w:val="00BA75B1"/>
    <w:rsid w:val="00C57236"/>
    <w:rsid w:val="00CE13C6"/>
    <w:rsid w:val="00D35E90"/>
    <w:rsid w:val="00D67F19"/>
    <w:rsid w:val="00D71C2D"/>
    <w:rsid w:val="00D740D7"/>
    <w:rsid w:val="00D917D6"/>
    <w:rsid w:val="00D92B80"/>
    <w:rsid w:val="00E36C7C"/>
    <w:rsid w:val="00E66F52"/>
    <w:rsid w:val="00E70E66"/>
    <w:rsid w:val="00EA00BA"/>
    <w:rsid w:val="00EF35DF"/>
    <w:rsid w:val="00F12BF8"/>
    <w:rsid w:val="00F32740"/>
    <w:rsid w:val="00FB0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C0FED87"/>
  <w15:docId w15:val="{0432F245-A61F-4A69-8BC4-6064971D9D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4B0B"/>
    <w:rPr>
      <w:rFonts w:eastAsia="Times New Roman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uiPriority w:val="99"/>
    <w:semiHidden/>
    <w:rsid w:val="00A76C71"/>
    <w:pPr>
      <w:spacing w:after="160" w:line="240" w:lineRule="exact"/>
    </w:pPr>
    <w:rPr>
      <w:rFonts w:ascii="Arial" w:hAnsi="Arial"/>
      <w:sz w:val="24"/>
      <w:szCs w:val="24"/>
    </w:rPr>
  </w:style>
  <w:style w:type="character" w:styleId="PlaceholderText">
    <w:name w:val="Placeholder Text"/>
    <w:uiPriority w:val="99"/>
    <w:semiHidden/>
    <w:rsid w:val="00D917D6"/>
    <w:rPr>
      <w:rFonts w:cs="Times New Roman"/>
      <w:color w:val="808080"/>
    </w:rPr>
  </w:style>
  <w:style w:type="table" w:styleId="TableGrid">
    <w:name w:val="Table Grid"/>
    <w:basedOn w:val="TableNormal"/>
    <w:uiPriority w:val="99"/>
    <w:locked/>
    <w:rsid w:val="00933CD9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13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13C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1.e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59</Words>
  <Characters>546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6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NG</dc:creator>
  <cp:lastModifiedBy>Nguyễn Thị Hằng</cp:lastModifiedBy>
  <cp:revision>2</cp:revision>
  <dcterms:created xsi:type="dcterms:W3CDTF">2024-08-17T14:53:00Z</dcterms:created>
  <dcterms:modified xsi:type="dcterms:W3CDTF">2024-08-17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